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060" w:type="dxa"/>
        <w:tblInd w:w="288" w:type="dxa"/>
        <w:tblLook w:val="01E0" w:firstRow="1" w:lastRow="1" w:firstColumn="1" w:lastColumn="1" w:noHBand="0" w:noVBand="0"/>
      </w:tblPr>
      <w:tblGrid>
        <w:gridCol w:w="3931"/>
        <w:gridCol w:w="6129"/>
      </w:tblGrid>
      <w:tr w:rsidR="005B2A16" w:rsidRPr="00E43968" w14:paraId="519A2BBA" w14:textId="77777777" w:rsidTr="00A42FEC">
        <w:tc>
          <w:tcPr>
            <w:tcW w:w="3931" w:type="dxa"/>
            <w:shd w:val="clear" w:color="auto" w:fill="auto"/>
          </w:tcPr>
          <w:p w14:paraId="55A33F20" w14:textId="77777777" w:rsidR="005B2A16" w:rsidRPr="00E43968" w:rsidRDefault="005B2A16" w:rsidP="007556CE">
            <w:pPr>
              <w:spacing w:before="60" w:after="0" w:line="240" w:lineRule="auto"/>
              <w:jc w:val="center"/>
              <w:outlineLvl w:val="0"/>
              <w:rPr>
                <w:rFonts w:cs="Times New Roman"/>
                <w:b/>
                <w:i/>
                <w:iCs/>
                <w:sz w:val="26"/>
                <w:szCs w:val="26"/>
                <w:lang w:val="fr-FR"/>
              </w:rPr>
            </w:pPr>
            <w:r w:rsidRPr="00E43968">
              <w:rPr>
                <w:rFonts w:cs="Times New Roman"/>
                <w:b/>
                <w:i/>
                <w:iCs/>
                <w:sz w:val="26"/>
                <w:szCs w:val="26"/>
                <w:lang w:val="fr-FR"/>
              </w:rPr>
              <w:t>SỞ GD-ĐT TP. HCM</w:t>
            </w:r>
          </w:p>
          <w:p w14:paraId="220AFB36" w14:textId="77777777" w:rsidR="005C581E" w:rsidRPr="00E43968" w:rsidRDefault="005B2A16" w:rsidP="007556CE">
            <w:pPr>
              <w:spacing w:before="60" w:after="0" w:line="240" w:lineRule="auto"/>
              <w:outlineLvl w:val="0"/>
              <w:rPr>
                <w:rFonts w:cs="Times New Roman"/>
                <w:i/>
                <w:iCs/>
                <w:sz w:val="26"/>
                <w:szCs w:val="26"/>
                <w:lang w:val="fr-FR"/>
              </w:rPr>
            </w:pPr>
            <w:r w:rsidRPr="00E43968">
              <w:rPr>
                <w:rFonts w:cs="Times New Roman"/>
                <w:b/>
                <w:i/>
                <w:iCs/>
                <w:sz w:val="26"/>
                <w:szCs w:val="26"/>
                <w:lang w:val="fr-FR"/>
              </w:rPr>
              <w:t>TRƯỜNG THPT THẠNH LỘC</w:t>
            </w:r>
          </w:p>
          <w:p w14:paraId="55A90CE3" w14:textId="7D4A2F71" w:rsidR="005B2A16" w:rsidRPr="003E7E2A" w:rsidRDefault="005B2A16" w:rsidP="007556CE">
            <w:pPr>
              <w:spacing w:before="60" w:after="0" w:line="240" w:lineRule="auto"/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</w:tc>
        <w:tc>
          <w:tcPr>
            <w:tcW w:w="6129" w:type="dxa"/>
            <w:shd w:val="clear" w:color="auto" w:fill="auto"/>
          </w:tcPr>
          <w:p w14:paraId="516056A0" w14:textId="772AB085" w:rsidR="005B2A16" w:rsidRPr="003E7E2A" w:rsidRDefault="005B2A16" w:rsidP="007556CE">
            <w:pPr>
              <w:spacing w:before="60" w:after="0" w:line="24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3E7E2A">
              <w:rPr>
                <w:rFonts w:cs="Times New Roman"/>
                <w:b/>
                <w:sz w:val="26"/>
                <w:szCs w:val="26"/>
                <w:lang w:val="fr-FR"/>
              </w:rPr>
              <w:t>ĐÁP ÁN ĐỀ KIỂM TRA GIỮA HỌC KÌ I</w:t>
            </w:r>
          </w:p>
          <w:p w14:paraId="5DC5DACC" w14:textId="512E1C5B" w:rsidR="00A42FEC" w:rsidRPr="003E7E2A" w:rsidRDefault="005B2A16" w:rsidP="007556CE">
            <w:pPr>
              <w:spacing w:before="60" w:after="0" w:line="24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3E7E2A">
              <w:rPr>
                <w:rFonts w:cs="Times New Roman"/>
                <w:b/>
                <w:sz w:val="26"/>
                <w:szCs w:val="26"/>
                <w:lang w:val="fr-FR"/>
              </w:rPr>
              <w:t>MÔN: Toán - Khối 10</w:t>
            </w:r>
            <w:r w:rsidR="007556CE" w:rsidRPr="003E7E2A">
              <w:rPr>
                <w:rFonts w:cs="Times New Roman"/>
                <w:b/>
                <w:sz w:val="26"/>
                <w:szCs w:val="26"/>
                <w:lang w:val="fr-FR"/>
              </w:rPr>
              <w:t xml:space="preserve"> - </w:t>
            </w:r>
            <w:r w:rsidR="00A42FEC" w:rsidRPr="003E7E2A">
              <w:rPr>
                <w:rFonts w:cs="Times New Roman"/>
                <w:sz w:val="26"/>
                <w:szCs w:val="26"/>
                <w:lang w:val="fr-FR"/>
              </w:rPr>
              <w:t>Năm học: 202</w:t>
            </w:r>
            <w:r w:rsidR="00CF258C" w:rsidRPr="003E7E2A">
              <w:rPr>
                <w:rFonts w:cs="Times New Roman"/>
                <w:sz w:val="26"/>
                <w:szCs w:val="26"/>
                <w:lang w:val="fr-FR"/>
              </w:rPr>
              <w:t>5</w:t>
            </w:r>
            <w:r w:rsidR="00A42FEC" w:rsidRPr="003E7E2A">
              <w:rPr>
                <w:rFonts w:cs="Times New Roman"/>
                <w:sz w:val="26"/>
                <w:szCs w:val="26"/>
                <w:lang w:val="fr-FR"/>
              </w:rPr>
              <w:t xml:space="preserve"> – 202</w:t>
            </w:r>
            <w:r w:rsidR="00CF258C" w:rsidRPr="003E7E2A">
              <w:rPr>
                <w:rFonts w:cs="Times New Roman"/>
                <w:sz w:val="26"/>
                <w:szCs w:val="26"/>
                <w:lang w:val="fr-FR"/>
              </w:rPr>
              <w:t>6</w:t>
            </w:r>
          </w:p>
          <w:p w14:paraId="2F93BBD8" w14:textId="77777777" w:rsidR="005B2A16" w:rsidRPr="00E43968" w:rsidRDefault="005B2A16" w:rsidP="007556CE">
            <w:pPr>
              <w:spacing w:before="60"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*******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9"/>
        <w:gridCol w:w="7976"/>
        <w:gridCol w:w="1169"/>
      </w:tblGrid>
      <w:tr w:rsidR="00A42FEC" w:rsidRPr="00E43968" w14:paraId="3922842C" w14:textId="77777777" w:rsidTr="00CF258C">
        <w:tc>
          <w:tcPr>
            <w:tcW w:w="1056" w:type="dxa"/>
          </w:tcPr>
          <w:p w14:paraId="38942992" w14:textId="77777777" w:rsidR="00A42FEC" w:rsidRPr="00E43968" w:rsidRDefault="00A42FEC" w:rsidP="007556CE">
            <w:pPr>
              <w:spacing w:before="6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61" w:type="dxa"/>
            <w:tcBorders>
              <w:bottom w:val="single" w:sz="4" w:space="0" w:color="auto"/>
            </w:tcBorders>
          </w:tcPr>
          <w:p w14:paraId="270B99F6" w14:textId="77777777" w:rsidR="00A42FEC" w:rsidRPr="00E43968" w:rsidRDefault="00A42FEC" w:rsidP="007556CE">
            <w:pPr>
              <w:spacing w:before="6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177" w:type="dxa"/>
            <w:tcBorders>
              <w:bottom w:val="single" w:sz="4" w:space="0" w:color="auto"/>
            </w:tcBorders>
          </w:tcPr>
          <w:p w14:paraId="031E36A2" w14:textId="77777777" w:rsidR="00A42FEC" w:rsidRPr="00E43968" w:rsidRDefault="00A42FEC" w:rsidP="007556CE">
            <w:pPr>
              <w:spacing w:before="6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2215CD" w:rsidRPr="00E43968" w14:paraId="56AEF514" w14:textId="77777777" w:rsidTr="00CF258C">
        <w:tc>
          <w:tcPr>
            <w:tcW w:w="1056" w:type="dxa"/>
            <w:vMerge w:val="restart"/>
          </w:tcPr>
          <w:p w14:paraId="7C3562FA" w14:textId="017355A5" w:rsidR="002215CD" w:rsidRPr="00E43968" w:rsidRDefault="002215CD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Bài 1a</w:t>
            </w:r>
          </w:p>
          <w:p w14:paraId="2722FD3E" w14:textId="7A28A968" w:rsidR="002215CD" w:rsidRPr="00E43968" w:rsidRDefault="002215CD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(0,5đ)</w:t>
            </w:r>
          </w:p>
        </w:tc>
        <w:tc>
          <w:tcPr>
            <w:tcW w:w="9138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0CCE0553" w14:textId="19E348C5" w:rsidR="002215CD" w:rsidRPr="00E43968" w:rsidRDefault="006E4C81" w:rsidP="002215CD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position w:val="-14"/>
                <w:sz w:val="26"/>
                <w:szCs w:val="26"/>
              </w:rPr>
              <w:object w:dxaOrig="1880" w:dyaOrig="400" w14:anchorId="590C2F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6" type="#_x0000_t75" style="width:93.9pt;height:19.6pt" o:ole="">
                  <v:imagedata r:id="rId7" o:title=""/>
                </v:shape>
                <o:OLEObject Type="Embed" ProgID="Equation.DSMT4" ShapeID="_x0000_i1146" DrawAspect="Content" ObjectID="_1823339261" r:id="rId8"/>
              </w:object>
            </w:r>
            <w:r w:rsidR="002215CD" w:rsidRPr="00E43968">
              <w:rPr>
                <w:rFonts w:cs="Times New Roman"/>
                <w:sz w:val="26"/>
                <w:szCs w:val="26"/>
              </w:rPr>
              <w:t xml:space="preserve"> và </w:t>
            </w:r>
            <w:r w:rsidRPr="00E43968">
              <w:rPr>
                <w:rFonts w:cs="Times New Roman"/>
                <w:position w:val="-14"/>
                <w:sz w:val="26"/>
                <w:szCs w:val="26"/>
              </w:rPr>
              <w:object w:dxaOrig="1860" w:dyaOrig="400" w14:anchorId="42D25CAB">
                <v:shape id="_x0000_i1147" type="#_x0000_t75" style="width:93.3pt;height:19.6pt" o:ole="">
                  <v:imagedata r:id="rId9" o:title=""/>
                </v:shape>
                <o:OLEObject Type="Embed" ProgID="Equation.DSMT4" ShapeID="_x0000_i1147" DrawAspect="Content" ObjectID="_1823339262" r:id="rId10"/>
              </w:object>
            </w:r>
            <w:r w:rsidR="002215CD" w:rsidRPr="00E43968">
              <w:rPr>
                <w:rFonts w:cs="Times New Roman"/>
                <w:sz w:val="26"/>
                <w:szCs w:val="26"/>
              </w:rPr>
              <w:t xml:space="preserve">. Tìm </w:t>
            </w:r>
            <w:r w:rsidRPr="00E43968">
              <w:rPr>
                <w:rFonts w:cs="Times New Roman"/>
                <w:position w:val="-4"/>
                <w:sz w:val="26"/>
                <w:szCs w:val="26"/>
              </w:rPr>
              <w:object w:dxaOrig="700" w:dyaOrig="260" w14:anchorId="2622274D">
                <v:shape id="_x0000_i1148" type="#_x0000_t75" style="width:35.15pt;height:12.65pt" o:ole="">
                  <v:imagedata r:id="rId11" o:title=""/>
                </v:shape>
                <o:OLEObject Type="Embed" ProgID="Equation.DSMT4" ShapeID="_x0000_i1148" DrawAspect="Content" ObjectID="_1823339263" r:id="rId12"/>
              </w:object>
            </w:r>
            <w:r w:rsidR="002215CD" w:rsidRPr="00E43968">
              <w:rPr>
                <w:rFonts w:cs="Times New Roman"/>
                <w:sz w:val="26"/>
                <w:szCs w:val="26"/>
              </w:rPr>
              <w:t xml:space="preserve"> và </w:t>
            </w:r>
            <w:r w:rsidRPr="00E43968">
              <w:rPr>
                <w:rFonts w:cs="Times New Roman"/>
                <w:position w:val="-4"/>
                <w:sz w:val="26"/>
                <w:szCs w:val="26"/>
              </w:rPr>
              <w:object w:dxaOrig="700" w:dyaOrig="260" w14:anchorId="67D8A144">
                <v:shape id="_x0000_i1149" type="#_x0000_t75" style="width:35.15pt;height:12.65pt" o:ole="">
                  <v:imagedata r:id="rId13" o:title=""/>
                </v:shape>
                <o:OLEObject Type="Embed" ProgID="Equation.DSMT4" ShapeID="_x0000_i1149" DrawAspect="Content" ObjectID="_1823339264" r:id="rId14"/>
              </w:object>
            </w:r>
          </w:p>
        </w:tc>
      </w:tr>
      <w:tr w:rsidR="009D0E63" w:rsidRPr="00E43968" w14:paraId="6DFBD95A" w14:textId="77777777" w:rsidTr="00CF258C">
        <w:trPr>
          <w:trHeight w:val="339"/>
        </w:trPr>
        <w:tc>
          <w:tcPr>
            <w:tcW w:w="1056" w:type="dxa"/>
            <w:vMerge/>
          </w:tcPr>
          <w:p w14:paraId="10FCD563" w14:textId="77777777" w:rsidR="009D0E63" w:rsidRPr="00E43968" w:rsidRDefault="009D0E63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single" w:sz="4" w:space="0" w:color="auto"/>
              <w:bottom w:val="dashed" w:sz="4" w:space="0" w:color="auto"/>
            </w:tcBorders>
          </w:tcPr>
          <w:p w14:paraId="4E92F7A1" w14:textId="7BE873BC" w:rsidR="009D0E63" w:rsidRPr="00E43968" w:rsidRDefault="006E4C81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position w:val="-14"/>
                <w:sz w:val="26"/>
                <w:szCs w:val="26"/>
              </w:rPr>
              <w:object w:dxaOrig="1680" w:dyaOrig="400" w14:anchorId="1A3887F2">
                <v:shape id="_x0000_i1150" type="#_x0000_t75" style="width:84.1pt;height:19.6pt" o:ole="">
                  <v:imagedata r:id="rId15" o:title=""/>
                </v:shape>
                <o:OLEObject Type="Embed" ProgID="Equation.DSMT4" ShapeID="_x0000_i1150" DrawAspect="Content" ObjectID="_1823339265" r:id="rId16"/>
              </w:object>
            </w:r>
          </w:p>
        </w:tc>
        <w:tc>
          <w:tcPr>
            <w:tcW w:w="1177" w:type="dxa"/>
            <w:tcBorders>
              <w:top w:val="single" w:sz="4" w:space="0" w:color="auto"/>
              <w:bottom w:val="dashed" w:sz="4" w:space="0" w:color="auto"/>
            </w:tcBorders>
          </w:tcPr>
          <w:p w14:paraId="7732ABF5" w14:textId="0ED315C0" w:rsidR="009D0E63" w:rsidRPr="00E43968" w:rsidRDefault="009D0E63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A42FEC" w:rsidRPr="00E43968" w14:paraId="1F36726E" w14:textId="77777777" w:rsidTr="00CF258C">
        <w:tc>
          <w:tcPr>
            <w:tcW w:w="1056" w:type="dxa"/>
            <w:vMerge/>
          </w:tcPr>
          <w:p w14:paraId="71CE3B91" w14:textId="77777777" w:rsidR="00A42FEC" w:rsidRPr="00E43968" w:rsidRDefault="00A42FE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single" w:sz="4" w:space="0" w:color="auto"/>
            </w:tcBorders>
          </w:tcPr>
          <w:p w14:paraId="0FD01CD8" w14:textId="23108158" w:rsidR="00A42FEC" w:rsidRPr="00E43968" w:rsidRDefault="006E4C81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position w:val="-14"/>
                <w:sz w:val="26"/>
                <w:szCs w:val="26"/>
              </w:rPr>
              <w:object w:dxaOrig="2980" w:dyaOrig="400" w14:anchorId="3AF0552D">
                <v:shape id="_x0000_i1151" type="#_x0000_t75" style="width:148.6pt;height:19.6pt" o:ole="">
                  <v:imagedata r:id="rId17" o:title=""/>
                </v:shape>
                <o:OLEObject Type="Embed" ProgID="Equation.DSMT4" ShapeID="_x0000_i1151" DrawAspect="Content" ObjectID="_1823339266" r:id="rId18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single" w:sz="4" w:space="0" w:color="auto"/>
            </w:tcBorders>
          </w:tcPr>
          <w:p w14:paraId="3DEF44FD" w14:textId="52F62AEF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</w:t>
            </w:r>
            <w:r w:rsidR="002215CD" w:rsidRPr="00E43968">
              <w:rPr>
                <w:rFonts w:cs="Times New Roman"/>
                <w:sz w:val="26"/>
                <w:szCs w:val="26"/>
              </w:rPr>
              <w:t>2</w:t>
            </w:r>
            <w:r w:rsidRPr="00E43968"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2215CD" w:rsidRPr="00E43968" w14:paraId="52DD4366" w14:textId="77777777" w:rsidTr="00CF258C">
        <w:tc>
          <w:tcPr>
            <w:tcW w:w="1056" w:type="dxa"/>
            <w:vMerge w:val="restart"/>
          </w:tcPr>
          <w:p w14:paraId="06D0BB9C" w14:textId="40A95D8E" w:rsidR="002215CD" w:rsidRPr="00E43968" w:rsidRDefault="002215CD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Bài 1b</w:t>
            </w:r>
          </w:p>
          <w:p w14:paraId="10B9F464" w14:textId="38A96431" w:rsidR="002215CD" w:rsidRPr="00E43968" w:rsidRDefault="002215CD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9138" w:type="dxa"/>
            <w:gridSpan w:val="2"/>
            <w:tcBorders>
              <w:bottom w:val="dashed" w:sz="4" w:space="0" w:color="auto"/>
            </w:tcBorders>
            <w:shd w:val="clear" w:color="auto" w:fill="D9D9D9" w:themeFill="background1" w:themeFillShade="D9"/>
          </w:tcPr>
          <w:p w14:paraId="075E9741" w14:textId="7C3C7FA7" w:rsidR="002215CD" w:rsidRPr="00E43968" w:rsidRDefault="006E4C81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position w:val="-14"/>
                <w:sz w:val="26"/>
                <w:szCs w:val="26"/>
              </w:rPr>
              <w:object w:dxaOrig="1180" w:dyaOrig="420" w14:anchorId="38DAB893">
                <v:shape id="_x0000_i1152" type="#_x0000_t75" style="width:59.35pt;height:21.3pt" o:ole="">
                  <v:imagedata r:id="rId19" o:title=""/>
                </v:shape>
                <o:OLEObject Type="Embed" ProgID="Equation.DSMT4" ShapeID="_x0000_i1152" DrawAspect="Content" ObjectID="_1823339267" r:id="rId20"/>
              </w:object>
            </w:r>
            <w:r w:rsidR="002215CD" w:rsidRPr="00E43968">
              <w:rPr>
                <w:rFonts w:cs="Times New Roman"/>
                <w:sz w:val="26"/>
                <w:szCs w:val="26"/>
              </w:rPr>
              <w:t xml:space="preserve"> và </w:t>
            </w:r>
            <w:r w:rsidRPr="00E43968">
              <w:rPr>
                <w:rFonts w:cs="Times New Roman"/>
                <w:position w:val="-14"/>
                <w:sz w:val="26"/>
                <w:szCs w:val="26"/>
              </w:rPr>
              <w:object w:dxaOrig="999" w:dyaOrig="420" w14:anchorId="10C79B01">
                <v:shape id="_x0000_i1153" type="#_x0000_t75" style="width:50.1pt;height:21.3pt" o:ole="">
                  <v:imagedata r:id="rId21" o:title=""/>
                </v:shape>
                <o:OLEObject Type="Embed" ProgID="Equation.DSMT4" ShapeID="_x0000_i1153" DrawAspect="Content" ObjectID="_1823339268" r:id="rId22"/>
              </w:object>
            </w:r>
            <w:r w:rsidR="002215CD" w:rsidRPr="00E43968">
              <w:rPr>
                <w:rFonts w:cs="Times New Roman"/>
                <w:sz w:val="26"/>
                <w:szCs w:val="26"/>
              </w:rPr>
              <w:t xml:space="preserve">. Tìm </w:t>
            </w:r>
            <w:r w:rsidRPr="00E43968">
              <w:rPr>
                <w:rFonts w:cs="Times New Roman"/>
                <w:position w:val="-4"/>
                <w:sz w:val="26"/>
                <w:szCs w:val="26"/>
              </w:rPr>
              <w:object w:dxaOrig="740" w:dyaOrig="260" w14:anchorId="37C662DD">
                <v:shape id="_x0000_i1154" type="#_x0000_t75" style="width:36.85pt;height:12.65pt" o:ole="">
                  <v:imagedata r:id="rId23" o:title=""/>
                </v:shape>
                <o:OLEObject Type="Embed" ProgID="Equation.DSMT4" ShapeID="_x0000_i1154" DrawAspect="Content" ObjectID="_1823339269" r:id="rId24"/>
              </w:object>
            </w:r>
            <w:r w:rsidR="002215CD" w:rsidRPr="00E43968">
              <w:rPr>
                <w:rFonts w:cs="Times New Roman"/>
                <w:sz w:val="26"/>
                <w:szCs w:val="26"/>
              </w:rPr>
              <w:t xml:space="preserve">, </w:t>
            </w:r>
            <w:r w:rsidRPr="00E43968">
              <w:rPr>
                <w:rFonts w:cs="Times New Roman"/>
                <w:position w:val="-4"/>
                <w:sz w:val="26"/>
                <w:szCs w:val="26"/>
              </w:rPr>
              <w:object w:dxaOrig="740" w:dyaOrig="260" w14:anchorId="4CD62299">
                <v:shape id="_x0000_i1155" type="#_x0000_t75" style="width:36.85pt;height:12.65pt" o:ole="">
                  <v:imagedata r:id="rId25" o:title=""/>
                </v:shape>
                <o:OLEObject Type="Embed" ProgID="Equation.DSMT4" ShapeID="_x0000_i1155" DrawAspect="Content" ObjectID="_1823339270" r:id="rId26"/>
              </w:object>
            </w:r>
            <w:r w:rsidR="002215CD" w:rsidRPr="00E43968">
              <w:rPr>
                <w:rFonts w:cs="Times New Roman"/>
                <w:sz w:val="26"/>
                <w:szCs w:val="26"/>
              </w:rPr>
              <w:t xml:space="preserve"> và </w:t>
            </w:r>
            <w:r w:rsidRPr="00E43968">
              <w:rPr>
                <w:rFonts w:cs="Times New Roman"/>
                <w:position w:val="-6"/>
                <w:sz w:val="26"/>
                <w:szCs w:val="26"/>
              </w:rPr>
              <w:object w:dxaOrig="620" w:dyaOrig="300" w14:anchorId="11C2502B">
                <v:shape id="_x0000_i1156" type="#_x0000_t75" style="width:31.1pt;height:15pt" o:ole="">
                  <v:imagedata r:id="rId27" o:title=""/>
                </v:shape>
                <o:OLEObject Type="Embed" ProgID="Equation.DSMT4" ShapeID="_x0000_i1156" DrawAspect="Content" ObjectID="_1823339271" r:id="rId28"/>
              </w:object>
            </w:r>
          </w:p>
        </w:tc>
      </w:tr>
      <w:tr w:rsidR="00A42FEC" w:rsidRPr="00E43968" w14:paraId="061B17AD" w14:textId="77777777" w:rsidTr="00CF258C">
        <w:tc>
          <w:tcPr>
            <w:tcW w:w="1056" w:type="dxa"/>
            <w:vMerge/>
          </w:tcPr>
          <w:p w14:paraId="0D6F6F08" w14:textId="77777777" w:rsidR="00A42FEC" w:rsidRPr="00E43968" w:rsidRDefault="00A42FE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07034A9F" w14:textId="0424C4D5" w:rsidR="00A42FEC" w:rsidRPr="00E43968" w:rsidRDefault="006E4C81" w:rsidP="007556CE">
            <w:pPr>
              <w:pStyle w:val="ListParagraph"/>
              <w:tabs>
                <w:tab w:val="left" w:pos="178"/>
              </w:tabs>
              <w:ind w:left="0"/>
              <w:jc w:val="both"/>
              <w:rPr>
                <w:sz w:val="26"/>
                <w:szCs w:val="26"/>
                <w:lang w:val="en-US"/>
              </w:rPr>
            </w:pPr>
            <w:r w:rsidRPr="00E43968">
              <w:rPr>
                <w:position w:val="-14"/>
                <w:sz w:val="26"/>
                <w:szCs w:val="26"/>
              </w:rPr>
              <w:object w:dxaOrig="3159" w:dyaOrig="420" w14:anchorId="05DCF9A2">
                <v:shape id="_x0000_i1157" type="#_x0000_t75" style="width:158.4pt;height:21.3pt" o:ole="">
                  <v:imagedata r:id="rId29" o:title=""/>
                </v:shape>
                <o:OLEObject Type="Embed" ProgID="Equation.DSMT4" ShapeID="_x0000_i1157" DrawAspect="Content" ObjectID="_1823339272" r:id="rId30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24525888" w14:textId="5BD12B69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6A0A71" w:rsidRPr="00E43968" w14:paraId="29D0F634" w14:textId="77777777" w:rsidTr="00CF258C">
        <w:tc>
          <w:tcPr>
            <w:tcW w:w="1056" w:type="dxa"/>
            <w:vMerge/>
          </w:tcPr>
          <w:p w14:paraId="0DC582CF" w14:textId="77777777" w:rsidR="006A0A71" w:rsidRPr="00E43968" w:rsidRDefault="006A0A71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6D37ECE7" w14:textId="3C435829" w:rsidR="006A0A71" w:rsidRPr="00E43968" w:rsidRDefault="006E4C81" w:rsidP="007556CE">
            <w:pPr>
              <w:pStyle w:val="ListParagraph"/>
              <w:tabs>
                <w:tab w:val="left" w:pos="178"/>
              </w:tabs>
              <w:ind w:left="0"/>
              <w:jc w:val="both"/>
              <w:rPr>
                <w:sz w:val="26"/>
                <w:szCs w:val="26"/>
                <w:lang w:val="en-US"/>
              </w:rPr>
            </w:pPr>
            <w:r w:rsidRPr="00E43968">
              <w:rPr>
                <w:position w:val="-16"/>
                <w:sz w:val="26"/>
                <w:szCs w:val="26"/>
              </w:rPr>
              <w:object w:dxaOrig="3360" w:dyaOrig="460" w14:anchorId="548E537E">
                <v:shape id="_x0000_i1158" type="#_x0000_t75" style="width:167.6pt;height:23.05pt" o:ole="">
                  <v:imagedata r:id="rId31" o:title=""/>
                </v:shape>
                <o:OLEObject Type="Embed" ProgID="Equation.DSMT4" ShapeID="_x0000_i1158" DrawAspect="Content" ObjectID="_1823339273" r:id="rId32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1588527B" w14:textId="027B35BD" w:rsidR="006A0A71" w:rsidRPr="00E43968" w:rsidRDefault="006A0A71" w:rsidP="002215CD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A42FEC" w:rsidRPr="00E43968" w14:paraId="7651E657" w14:textId="77777777" w:rsidTr="00CF258C">
        <w:tc>
          <w:tcPr>
            <w:tcW w:w="1056" w:type="dxa"/>
            <w:vMerge/>
          </w:tcPr>
          <w:p w14:paraId="5867F926" w14:textId="77777777" w:rsidR="00A42FEC" w:rsidRPr="00E43968" w:rsidRDefault="00A42FE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single" w:sz="4" w:space="0" w:color="auto"/>
            </w:tcBorders>
          </w:tcPr>
          <w:p w14:paraId="27CE1494" w14:textId="048ADD8A" w:rsidR="00A42FEC" w:rsidRPr="00E43968" w:rsidRDefault="006E4C81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position w:val="-16"/>
                <w:sz w:val="26"/>
                <w:szCs w:val="26"/>
              </w:rPr>
              <w:object w:dxaOrig="3100" w:dyaOrig="460" w14:anchorId="573346DC">
                <v:shape id="_x0000_i1159" type="#_x0000_t75" style="width:154.95pt;height:23.05pt" o:ole="">
                  <v:imagedata r:id="rId33" o:title=""/>
                </v:shape>
                <o:OLEObject Type="Embed" ProgID="Equation.DSMT4" ShapeID="_x0000_i1159" DrawAspect="Content" ObjectID="_1823339274" r:id="rId34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single" w:sz="4" w:space="0" w:color="auto"/>
            </w:tcBorders>
          </w:tcPr>
          <w:p w14:paraId="27F82937" w14:textId="4BC937ED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A42FEC" w:rsidRPr="00E43968" w14:paraId="746B73E4" w14:textId="77777777" w:rsidTr="00CF258C">
        <w:tc>
          <w:tcPr>
            <w:tcW w:w="1056" w:type="dxa"/>
            <w:vMerge w:val="restart"/>
          </w:tcPr>
          <w:p w14:paraId="3EFE7CC2" w14:textId="2CB42B24" w:rsidR="00A42FEC" w:rsidRPr="00E43968" w:rsidRDefault="00A42FEC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Bài 2a</w:t>
            </w:r>
          </w:p>
          <w:p w14:paraId="440500B5" w14:textId="77777777" w:rsidR="00A42FEC" w:rsidRPr="00E43968" w:rsidRDefault="00A42FEC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961" w:type="dxa"/>
            <w:tcBorders>
              <w:bottom w:val="dashed" w:sz="4" w:space="0" w:color="auto"/>
            </w:tcBorders>
          </w:tcPr>
          <w:p w14:paraId="0EF8FE9E" w14:textId="6EDD996B" w:rsidR="00A42FEC" w:rsidRPr="00E43968" w:rsidRDefault="002D53C2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eastAsia="Times New Roman" w:cs="Times New Roman"/>
                <w:noProof/>
                <w:sz w:val="26"/>
                <w:szCs w:val="26"/>
                <w:lang w:eastAsia="vi-VN"/>
              </w:rPr>
              <w:drawing>
                <wp:inline distT="0" distB="0" distL="0" distR="0" wp14:anchorId="78ABA3D1" wp14:editId="6BB89138">
                  <wp:extent cx="1495810" cy="880866"/>
                  <wp:effectExtent l="0" t="0" r="9525" b="0"/>
                  <wp:docPr id="16641778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4177864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3023" cy="891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7" w:type="dxa"/>
            <w:tcBorders>
              <w:bottom w:val="dashed" w:sz="4" w:space="0" w:color="auto"/>
            </w:tcBorders>
          </w:tcPr>
          <w:p w14:paraId="014CA53B" w14:textId="77777777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42FEC" w:rsidRPr="00E43968" w14:paraId="33F74F7E" w14:textId="77777777" w:rsidTr="00CF258C">
        <w:tc>
          <w:tcPr>
            <w:tcW w:w="1056" w:type="dxa"/>
            <w:vMerge/>
          </w:tcPr>
          <w:p w14:paraId="5949D927" w14:textId="77777777" w:rsidR="00A42FEC" w:rsidRPr="00E43968" w:rsidRDefault="00A42FE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011CA522" w14:textId="589B327C" w:rsidR="00A42FEC" w:rsidRPr="00E43968" w:rsidRDefault="006E4C81" w:rsidP="00FD39A1">
            <w:pPr>
              <w:pStyle w:val="ListParagraph"/>
              <w:tabs>
                <w:tab w:val="left" w:pos="178"/>
              </w:tabs>
              <w:ind w:left="0"/>
              <w:jc w:val="both"/>
              <w:rPr>
                <w:sz w:val="26"/>
                <w:szCs w:val="26"/>
                <w:lang w:val="en-US"/>
              </w:rPr>
            </w:pPr>
            <w:r w:rsidRPr="00E43968">
              <w:rPr>
                <w:position w:val="-20"/>
                <w:sz w:val="26"/>
                <w:szCs w:val="26"/>
              </w:rPr>
              <w:object w:dxaOrig="2780" w:dyaOrig="540" w14:anchorId="45750CF9">
                <v:shape id="_x0000_i1160" type="#_x0000_t75" style="width:139.4pt;height:27.05pt" o:ole="">
                  <v:imagedata r:id="rId36" o:title=""/>
                </v:shape>
                <o:OLEObject Type="Embed" ProgID="Equation.DSMT4" ShapeID="_x0000_i1160" DrawAspect="Content" ObjectID="_1823339275" r:id="rId37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42F7B569" w14:textId="223FC2C5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</w:t>
            </w:r>
            <w:r w:rsidR="00625FCF" w:rsidRPr="00E43968">
              <w:rPr>
                <w:rFonts w:cs="Times New Roman"/>
                <w:sz w:val="26"/>
                <w:szCs w:val="26"/>
              </w:rPr>
              <w:t>2</w:t>
            </w:r>
            <w:r w:rsidRPr="00E43968">
              <w:rPr>
                <w:rFonts w:cs="Times New Roman"/>
                <w:sz w:val="26"/>
                <w:szCs w:val="26"/>
              </w:rPr>
              <w:t>5</w:t>
            </w:r>
            <w:r w:rsidR="00625FCF" w:rsidRPr="00E43968">
              <w:rPr>
                <w:rFonts w:cs="Times New Roman"/>
                <w:sz w:val="26"/>
                <w:szCs w:val="26"/>
              </w:rPr>
              <w:t>x2</w:t>
            </w:r>
          </w:p>
        </w:tc>
      </w:tr>
      <w:tr w:rsidR="00A42FEC" w:rsidRPr="00E43968" w14:paraId="708984A1" w14:textId="77777777" w:rsidTr="00CF258C">
        <w:tc>
          <w:tcPr>
            <w:tcW w:w="1056" w:type="dxa"/>
            <w:vMerge/>
          </w:tcPr>
          <w:p w14:paraId="31B16B9E" w14:textId="77777777" w:rsidR="00A42FEC" w:rsidRPr="00E43968" w:rsidRDefault="00A42FE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single" w:sz="4" w:space="0" w:color="auto"/>
            </w:tcBorders>
          </w:tcPr>
          <w:p w14:paraId="7E7A53E0" w14:textId="409101B5" w:rsidR="00A42FEC" w:rsidRPr="00E43968" w:rsidRDefault="00A42FEC" w:rsidP="007556CE">
            <w:pPr>
              <w:tabs>
                <w:tab w:val="left" w:pos="462"/>
              </w:tabs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ab/>
            </w:r>
            <w:r w:rsidR="006E4C81" w:rsidRPr="00E43968">
              <w:rPr>
                <w:rFonts w:cs="Times New Roman"/>
                <w:position w:val="-8"/>
                <w:sz w:val="26"/>
                <w:szCs w:val="26"/>
              </w:rPr>
              <w:object w:dxaOrig="740" w:dyaOrig="380" w14:anchorId="7CDBA2F5">
                <v:shape id="_x0000_i1161" type="#_x0000_t75" style="width:36.85pt;height:19pt" o:ole="">
                  <v:imagedata r:id="rId38" o:title=""/>
                </v:shape>
                <o:OLEObject Type="Embed" ProgID="Equation.DSMT4" ShapeID="_x0000_i1161" DrawAspect="Content" ObjectID="_1823339276" r:id="rId39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single" w:sz="4" w:space="0" w:color="auto"/>
            </w:tcBorders>
          </w:tcPr>
          <w:p w14:paraId="35F0C385" w14:textId="29F164C9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</w:t>
            </w:r>
            <w:r w:rsidR="00625FCF" w:rsidRPr="00E43968">
              <w:rPr>
                <w:rFonts w:cs="Times New Roman"/>
                <w:sz w:val="26"/>
                <w:szCs w:val="26"/>
              </w:rPr>
              <w:t>,5</w:t>
            </w:r>
          </w:p>
        </w:tc>
      </w:tr>
      <w:tr w:rsidR="00A42FEC" w:rsidRPr="00E43968" w14:paraId="57AA5C79" w14:textId="77777777" w:rsidTr="00CF258C">
        <w:tc>
          <w:tcPr>
            <w:tcW w:w="1056" w:type="dxa"/>
            <w:vMerge w:val="restart"/>
          </w:tcPr>
          <w:p w14:paraId="66B200FB" w14:textId="16E7DFCB" w:rsidR="00A42FEC" w:rsidRPr="00E43968" w:rsidRDefault="00A42FEC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Bài 2b</w:t>
            </w:r>
          </w:p>
          <w:p w14:paraId="55DC9DFC" w14:textId="77777777" w:rsidR="00A42FEC" w:rsidRPr="00E43968" w:rsidRDefault="00A42FEC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961" w:type="dxa"/>
            <w:tcBorders>
              <w:bottom w:val="dashed" w:sz="4" w:space="0" w:color="auto"/>
            </w:tcBorders>
          </w:tcPr>
          <w:p w14:paraId="6E4E85BA" w14:textId="0AF32CD3" w:rsidR="00A42FEC" w:rsidRPr="00E43968" w:rsidRDefault="006E4C81" w:rsidP="002D53C2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position w:val="-20"/>
                <w:sz w:val="26"/>
                <w:szCs w:val="26"/>
              </w:rPr>
              <w:object w:dxaOrig="2360" w:dyaOrig="520" w14:anchorId="78F6528E">
                <v:shape id="_x0000_i1162" type="#_x0000_t75" style="width:118.1pt;height:25.9pt" o:ole="">
                  <v:imagedata r:id="rId40" o:title=""/>
                </v:shape>
                <o:OLEObject Type="Embed" ProgID="Equation.DSMT4" ShapeID="_x0000_i1162" DrawAspect="Content" ObjectID="_1823339277" r:id="rId41"/>
              </w:object>
            </w:r>
          </w:p>
        </w:tc>
        <w:tc>
          <w:tcPr>
            <w:tcW w:w="1177" w:type="dxa"/>
            <w:tcBorders>
              <w:bottom w:val="dashed" w:sz="4" w:space="0" w:color="auto"/>
            </w:tcBorders>
          </w:tcPr>
          <w:p w14:paraId="556D2828" w14:textId="354EE26F" w:rsidR="00A42FEC" w:rsidRPr="00E43968" w:rsidRDefault="00625FCF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A42FEC" w:rsidRPr="00E43968" w14:paraId="09E77612" w14:textId="77777777" w:rsidTr="00CF258C">
        <w:tc>
          <w:tcPr>
            <w:tcW w:w="1056" w:type="dxa"/>
            <w:vMerge/>
          </w:tcPr>
          <w:p w14:paraId="3DAA74E9" w14:textId="77777777" w:rsidR="00A42FEC" w:rsidRPr="00E43968" w:rsidRDefault="00A42FE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4F53D826" w14:textId="5E4C6446" w:rsidR="00A42FEC" w:rsidRPr="00E43968" w:rsidRDefault="00625FCF" w:rsidP="00625FCF">
            <w:pPr>
              <w:pStyle w:val="ListParagraph"/>
              <w:tabs>
                <w:tab w:val="left" w:pos="283"/>
                <w:tab w:val="left" w:pos="1178"/>
                <w:tab w:val="left" w:pos="5386"/>
                <w:tab w:val="left" w:pos="7937"/>
              </w:tabs>
              <w:spacing w:after="100" w:afterAutospacing="1"/>
              <w:ind w:left="0"/>
              <w:jc w:val="both"/>
              <w:rPr>
                <w:sz w:val="26"/>
                <w:szCs w:val="26"/>
                <w:lang w:val="fr-FR"/>
              </w:rPr>
            </w:pPr>
            <w:r w:rsidRPr="00E43968">
              <w:rPr>
                <w:sz w:val="26"/>
                <w:szCs w:val="26"/>
                <w:lang w:val="en-US"/>
              </w:rPr>
              <w:t xml:space="preserve">                  </w:t>
            </w:r>
            <w:r w:rsidR="006E4C81" w:rsidRPr="00E43968">
              <w:rPr>
                <w:position w:val="-20"/>
                <w:sz w:val="26"/>
                <w:szCs w:val="26"/>
              </w:rPr>
              <w:object w:dxaOrig="1579" w:dyaOrig="520" w14:anchorId="0CCDEAF3">
                <v:shape id="_x0000_i1163" type="#_x0000_t75" style="width:78.9pt;height:25.9pt" o:ole="">
                  <v:imagedata r:id="rId42" o:title=""/>
                </v:shape>
                <o:OLEObject Type="Embed" ProgID="Equation.DSMT4" ShapeID="_x0000_i1163" DrawAspect="Content" ObjectID="_1823339278" r:id="rId43"/>
              </w:object>
            </w:r>
            <w:r w:rsidRPr="00E43968">
              <w:rPr>
                <w:sz w:val="26"/>
                <w:szCs w:val="26"/>
                <w:lang w:val="fr-FR"/>
              </w:rPr>
              <w:t>. (</w:t>
            </w:r>
            <w:r w:rsidRPr="00E43968">
              <w:rPr>
                <w:i/>
                <w:iCs/>
                <w:sz w:val="26"/>
                <w:szCs w:val="26"/>
                <w:lang w:val="fr-FR"/>
              </w:rPr>
              <w:t xml:space="preserve">E </w:t>
            </w:r>
            <w:r w:rsidRPr="00E43968">
              <w:rPr>
                <w:sz w:val="26"/>
                <w:szCs w:val="26"/>
                <w:lang w:val="fr-FR"/>
              </w:rPr>
              <w:t xml:space="preserve">là trung điểm </w:t>
            </w:r>
            <w:r w:rsidRPr="00E43968">
              <w:rPr>
                <w:i/>
                <w:iCs/>
                <w:sz w:val="26"/>
                <w:szCs w:val="26"/>
                <w:lang w:val="fr-FR"/>
              </w:rPr>
              <w:t>AD</w:t>
            </w:r>
            <w:r w:rsidRPr="00E43968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5E980AE9" w14:textId="63BD92B0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</w:t>
            </w:r>
            <w:r w:rsidR="00625FCF" w:rsidRPr="00E43968"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625FCF" w:rsidRPr="00E43968" w14:paraId="424C6A8C" w14:textId="77777777" w:rsidTr="00CF258C">
        <w:tc>
          <w:tcPr>
            <w:tcW w:w="1056" w:type="dxa"/>
            <w:vMerge/>
          </w:tcPr>
          <w:p w14:paraId="79ED62F0" w14:textId="77777777" w:rsidR="00625FCF" w:rsidRPr="00E43968" w:rsidRDefault="00625FCF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22F99D88" w14:textId="267B2EDC" w:rsidR="00625FCF" w:rsidRPr="00E43968" w:rsidRDefault="000A14BA" w:rsidP="00625FCF">
            <w:pPr>
              <w:pStyle w:val="ListParagraph"/>
              <w:tabs>
                <w:tab w:val="left" w:pos="283"/>
                <w:tab w:val="left" w:pos="1178"/>
                <w:tab w:val="left" w:pos="5386"/>
                <w:tab w:val="left" w:pos="7937"/>
              </w:tabs>
              <w:spacing w:after="100" w:afterAutospacing="1"/>
              <w:ind w:left="0"/>
              <w:jc w:val="both"/>
              <w:rPr>
                <w:sz w:val="26"/>
                <w:szCs w:val="26"/>
                <w:lang w:val="en-US"/>
              </w:rPr>
            </w:pPr>
            <w:r w:rsidRPr="00E43968">
              <w:rPr>
                <w:position w:val="-8"/>
                <w:sz w:val="26"/>
                <w:szCs w:val="26"/>
              </w:rPr>
              <w:object w:dxaOrig="2799" w:dyaOrig="420" w14:anchorId="2030E0E6">
                <v:shape id="_x0000_i1164" type="#_x0000_t75" style="width:139.95pt;height:21.3pt" o:ole="">
                  <v:imagedata r:id="rId44" o:title=""/>
                </v:shape>
                <o:OLEObject Type="Embed" ProgID="Equation.DSMT4" ShapeID="_x0000_i1164" DrawAspect="Content" ObjectID="_1823339279" r:id="rId45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5D1D261F" w14:textId="627D8A49" w:rsidR="00625FCF" w:rsidRPr="00E43968" w:rsidRDefault="00625FCF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A42FEC" w:rsidRPr="00E43968" w14:paraId="60A9DAAE" w14:textId="77777777" w:rsidTr="00CF258C">
        <w:tc>
          <w:tcPr>
            <w:tcW w:w="1056" w:type="dxa"/>
            <w:vMerge/>
          </w:tcPr>
          <w:p w14:paraId="0FA959D2" w14:textId="77777777" w:rsidR="00A42FEC" w:rsidRPr="00E43968" w:rsidRDefault="00A42FE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single" w:sz="4" w:space="0" w:color="auto"/>
            </w:tcBorders>
          </w:tcPr>
          <w:p w14:paraId="6EE7997D" w14:textId="5AC3646F" w:rsidR="00A42FEC" w:rsidRPr="00E43968" w:rsidRDefault="00625FCF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Vậy </w:t>
            </w:r>
            <w:r w:rsidR="006E4C81" w:rsidRPr="00E43968">
              <w:rPr>
                <w:rFonts w:cs="Times New Roman"/>
                <w:position w:val="-20"/>
                <w:sz w:val="26"/>
                <w:szCs w:val="26"/>
              </w:rPr>
              <w:object w:dxaOrig="1960" w:dyaOrig="520" w14:anchorId="743A1919">
                <v:shape id="_x0000_i1165" type="#_x0000_t75" style="width:97.9pt;height:25.9pt" o:ole="">
                  <v:imagedata r:id="rId46" o:title=""/>
                </v:shape>
                <o:OLEObject Type="Embed" ProgID="Equation.DSMT4" ShapeID="_x0000_i1165" DrawAspect="Content" ObjectID="_1823339280" r:id="rId47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single" w:sz="4" w:space="0" w:color="auto"/>
            </w:tcBorders>
          </w:tcPr>
          <w:p w14:paraId="45F84633" w14:textId="2E518E13" w:rsidR="00A42FEC" w:rsidRPr="00E43968" w:rsidRDefault="00A42FE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</w:t>
            </w:r>
            <w:r w:rsidR="00625FCF" w:rsidRPr="00E43968">
              <w:rPr>
                <w:rFonts w:cs="Times New Roman"/>
                <w:sz w:val="26"/>
                <w:szCs w:val="26"/>
              </w:rPr>
              <w:t>2</w:t>
            </w:r>
            <w:r w:rsidRPr="00E43968"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300BDF" w:rsidRPr="00E43968" w14:paraId="6D78A92C" w14:textId="77777777" w:rsidTr="00CF258C">
        <w:tc>
          <w:tcPr>
            <w:tcW w:w="1056" w:type="dxa"/>
            <w:vMerge w:val="restart"/>
          </w:tcPr>
          <w:p w14:paraId="6F374257" w14:textId="301097D5" w:rsidR="00300BDF" w:rsidRPr="00E43968" w:rsidRDefault="00300BDF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 xml:space="preserve">Bài 3 </w:t>
            </w:r>
          </w:p>
          <w:p w14:paraId="35F8EA7C" w14:textId="77777777" w:rsidR="00300BDF" w:rsidRPr="00E43968" w:rsidRDefault="00300BDF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961" w:type="dxa"/>
            <w:tcBorders>
              <w:bottom w:val="dashed" w:sz="4" w:space="0" w:color="auto"/>
            </w:tcBorders>
          </w:tcPr>
          <w:p w14:paraId="57A46E3A" w14:textId="456F13EC" w:rsidR="00300BDF" w:rsidRPr="00E43968" w:rsidRDefault="006E4C81" w:rsidP="00FD39A1">
            <w:pPr>
              <w:spacing w:before="60"/>
              <w:jc w:val="both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E43968">
              <w:rPr>
                <w:rFonts w:cs="Times New Roman"/>
                <w:position w:val="-26"/>
                <w:sz w:val="26"/>
                <w:szCs w:val="26"/>
              </w:rPr>
              <w:object w:dxaOrig="4180" w:dyaOrig="680" w14:anchorId="025868AA">
                <v:shape id="_x0000_i1166" type="#_x0000_t75" style="width:209.1pt;height:34pt" o:ole="">
                  <v:imagedata r:id="rId48" o:title=""/>
                </v:shape>
                <o:OLEObject Type="Embed" ProgID="Equation.DSMT4" ShapeID="_x0000_i1166" DrawAspect="Content" ObjectID="_1823339281" r:id="rId49"/>
              </w:object>
            </w:r>
          </w:p>
        </w:tc>
        <w:tc>
          <w:tcPr>
            <w:tcW w:w="1177" w:type="dxa"/>
            <w:tcBorders>
              <w:bottom w:val="dashed" w:sz="4" w:space="0" w:color="auto"/>
            </w:tcBorders>
          </w:tcPr>
          <w:p w14:paraId="6FD752BF" w14:textId="77777777" w:rsidR="00C10C8A" w:rsidRPr="00E43968" w:rsidRDefault="00C10C8A" w:rsidP="00FD39A1">
            <w:pPr>
              <w:spacing w:before="60"/>
              <w:rPr>
                <w:rFonts w:cs="Times New Roman"/>
                <w:sz w:val="26"/>
                <w:szCs w:val="26"/>
              </w:rPr>
            </w:pPr>
          </w:p>
          <w:p w14:paraId="5A258BFF" w14:textId="30A97417" w:rsidR="00300BDF" w:rsidRPr="00E43968" w:rsidRDefault="00300BDF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C10C8A" w:rsidRPr="00E43968" w14:paraId="650127A2" w14:textId="77777777" w:rsidTr="00CF258C">
        <w:tc>
          <w:tcPr>
            <w:tcW w:w="1056" w:type="dxa"/>
            <w:vMerge/>
          </w:tcPr>
          <w:p w14:paraId="77F4CAA4" w14:textId="77777777" w:rsidR="00C10C8A" w:rsidRPr="00E43968" w:rsidRDefault="00C10C8A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050EFEB3" w14:textId="7CFA6337" w:rsidR="00C10C8A" w:rsidRPr="00E43968" w:rsidRDefault="006E4C81" w:rsidP="007556CE">
            <w:pPr>
              <w:spacing w:before="60"/>
              <w:jc w:val="both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E43968">
              <w:rPr>
                <w:rFonts w:cs="Times New Roman"/>
                <w:position w:val="-10"/>
                <w:sz w:val="26"/>
                <w:szCs w:val="26"/>
              </w:rPr>
              <w:object w:dxaOrig="1500" w:dyaOrig="400" w14:anchorId="107E6BF4">
                <v:shape id="_x0000_i1167" type="#_x0000_t75" style="width:74.9pt;height:19.6pt" o:ole="">
                  <v:imagedata r:id="rId50" o:title=""/>
                </v:shape>
                <o:OLEObject Type="Embed" ProgID="Equation.DSMT4" ShapeID="_x0000_i1167" DrawAspect="Content" ObjectID="_1823339282" r:id="rId51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2B4DDC17" w14:textId="216A1190" w:rsidR="00C10C8A" w:rsidRPr="00E43968" w:rsidRDefault="00C10C8A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300BDF" w:rsidRPr="00E43968" w14:paraId="6D8280C1" w14:textId="77777777" w:rsidTr="00CF258C">
        <w:tc>
          <w:tcPr>
            <w:tcW w:w="1056" w:type="dxa"/>
            <w:vMerge/>
          </w:tcPr>
          <w:p w14:paraId="48FF00A2" w14:textId="77777777" w:rsidR="00300BDF" w:rsidRPr="00E43968" w:rsidRDefault="00300BDF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79C8263B" w14:textId="45EE667A" w:rsidR="00300BDF" w:rsidRPr="00E43968" w:rsidRDefault="006E4C81" w:rsidP="007556CE">
            <w:pPr>
              <w:pStyle w:val="NormalWeb"/>
              <w:spacing w:before="60" w:beforeAutospacing="0" w:after="0" w:afterAutospacing="0"/>
              <w:jc w:val="both"/>
              <w:rPr>
                <w:color w:val="000000" w:themeColor="text1"/>
                <w:sz w:val="26"/>
                <w:szCs w:val="26"/>
              </w:rPr>
            </w:pPr>
            <w:r w:rsidRPr="00E43968">
              <w:rPr>
                <w:position w:val="-10"/>
                <w:sz w:val="26"/>
                <w:szCs w:val="26"/>
              </w:rPr>
              <w:object w:dxaOrig="3379" w:dyaOrig="400" w14:anchorId="5B394F9E">
                <v:shape id="_x0000_i1168" type="#_x0000_t75" style="width:169.35pt;height:19.6pt" o:ole="">
                  <v:imagedata r:id="rId52" o:title=""/>
                </v:shape>
                <o:OLEObject Type="Embed" ProgID="Equation.DSMT4" ShapeID="_x0000_i1168" DrawAspect="Content" ObjectID="_1823339283" r:id="rId53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0E6FAE68" w14:textId="7218A1BD" w:rsidR="00300BDF" w:rsidRPr="00E43968" w:rsidRDefault="00300BDF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C10C8A" w:rsidRPr="00E43968" w14:paraId="236F68BF" w14:textId="77777777" w:rsidTr="00CF258C">
        <w:trPr>
          <w:trHeight w:val="346"/>
        </w:trPr>
        <w:tc>
          <w:tcPr>
            <w:tcW w:w="1056" w:type="dxa"/>
            <w:vMerge/>
          </w:tcPr>
          <w:p w14:paraId="42925610" w14:textId="77777777" w:rsidR="00C10C8A" w:rsidRPr="00E43968" w:rsidRDefault="00C10C8A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single" w:sz="4" w:space="0" w:color="auto"/>
            </w:tcBorders>
          </w:tcPr>
          <w:p w14:paraId="02FC77A9" w14:textId="4098356D" w:rsidR="00C10C8A" w:rsidRPr="00E43968" w:rsidRDefault="004E00FB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position w:val="-26"/>
                <w:sz w:val="26"/>
                <w:szCs w:val="26"/>
              </w:rPr>
              <w:object w:dxaOrig="3940" w:dyaOrig="680" w14:anchorId="51D1C45F">
                <v:shape id="_x0000_i1169" type="#_x0000_t75" style="width:197pt;height:34pt" o:ole="">
                  <v:imagedata r:id="rId54" o:title=""/>
                </v:shape>
                <o:OLEObject Type="Embed" ProgID="Equation.DSMT4" ShapeID="_x0000_i1169" DrawAspect="Content" ObjectID="_1823339284" r:id="rId55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single" w:sz="4" w:space="0" w:color="auto"/>
            </w:tcBorders>
          </w:tcPr>
          <w:p w14:paraId="2A874BB0" w14:textId="495F8FB3" w:rsidR="00C10C8A" w:rsidRPr="00E43968" w:rsidRDefault="00C10C8A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300BDF" w:rsidRPr="00E43968" w14:paraId="010C2BFD" w14:textId="77777777" w:rsidTr="00CF258C">
        <w:tc>
          <w:tcPr>
            <w:tcW w:w="1056" w:type="dxa"/>
            <w:vMerge w:val="restart"/>
          </w:tcPr>
          <w:p w14:paraId="13E9418B" w14:textId="77B60690" w:rsidR="00300BDF" w:rsidRPr="00E43968" w:rsidRDefault="00300BDF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Bài 4</w:t>
            </w:r>
          </w:p>
          <w:p w14:paraId="76841EF9" w14:textId="77777777" w:rsidR="00300BDF" w:rsidRPr="00E43968" w:rsidRDefault="00300BDF" w:rsidP="007556CE">
            <w:pPr>
              <w:spacing w:before="60"/>
              <w:rPr>
                <w:rFonts w:cs="Times New Roman"/>
                <w:b/>
                <w:bCs/>
                <w:sz w:val="26"/>
                <w:szCs w:val="26"/>
              </w:rPr>
            </w:pPr>
            <w:r w:rsidRPr="00E43968">
              <w:rPr>
                <w:rFonts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961" w:type="dxa"/>
            <w:tcBorders>
              <w:bottom w:val="dashed" w:sz="4" w:space="0" w:color="auto"/>
            </w:tcBorders>
          </w:tcPr>
          <w:p w14:paraId="2A8F172E" w14:textId="3B667126" w:rsidR="00CF258C" w:rsidRPr="00E43968" w:rsidRDefault="00CF258C" w:rsidP="00CF258C">
            <w:pPr>
              <w:pStyle w:val="ListParagraph"/>
              <w:tabs>
                <w:tab w:val="left" w:pos="990"/>
                <w:tab w:val="left" w:pos="3420"/>
                <w:tab w:val="left" w:pos="5670"/>
                <w:tab w:val="left" w:pos="7920"/>
              </w:tabs>
              <w:spacing w:line="288" w:lineRule="auto"/>
              <w:ind w:left="0"/>
              <w:rPr>
                <w:sz w:val="26"/>
                <w:szCs w:val="26"/>
              </w:rPr>
            </w:pPr>
            <w:r w:rsidRPr="00E43968">
              <w:rPr>
                <w:sz w:val="26"/>
                <w:szCs w:val="26"/>
                <w:shd w:val="clear" w:color="auto" w:fill="FFFFFF"/>
              </w:rPr>
              <w:t xml:space="preserve">Xét tam giác </w:t>
            </w:r>
            <w:r w:rsidR="006E4C81" w:rsidRPr="00E43968">
              <w:rPr>
                <w:position w:val="-4"/>
                <w:sz w:val="26"/>
                <w:szCs w:val="26"/>
              </w:rPr>
              <w:object w:dxaOrig="600" w:dyaOrig="260" w14:anchorId="0F666B99">
                <v:shape id="_x0000_i1170" type="#_x0000_t75" style="width:29.95pt;height:12.65pt" o:ole="">
                  <v:imagedata r:id="rId56" o:title=""/>
                </v:shape>
                <o:OLEObject Type="Embed" ProgID="Equation.DSMT4" ShapeID="_x0000_i1170" DrawAspect="Content" ObjectID="_1823339285" r:id="rId57"/>
              </w:object>
            </w:r>
          </w:p>
          <w:p w14:paraId="45A5407A" w14:textId="60441297" w:rsidR="00300BDF" w:rsidRPr="00E43968" w:rsidRDefault="006E4C81" w:rsidP="00CF258C">
            <w:pPr>
              <w:spacing w:before="60"/>
              <w:rPr>
                <w:rFonts w:cs="Times New Roman"/>
                <w:i/>
                <w:iCs/>
                <w:sz w:val="26"/>
                <w:szCs w:val="26"/>
              </w:rPr>
            </w:pPr>
            <w:r w:rsidRPr="00E43968">
              <w:rPr>
                <w:rFonts w:cs="Times New Roman"/>
                <w:position w:val="-10"/>
                <w:sz w:val="26"/>
                <w:szCs w:val="26"/>
              </w:rPr>
              <w:object w:dxaOrig="7760" w:dyaOrig="480" w14:anchorId="0EFB9335">
                <v:shape id="_x0000_i1171" type="#_x0000_t75" style="width:388.2pt;height:23.6pt" o:ole="">
                  <v:imagedata r:id="rId58" o:title=""/>
                </v:shape>
                <o:OLEObject Type="Embed" ProgID="Equation.DSMT4" ShapeID="_x0000_i1171" DrawAspect="Content" ObjectID="_1823339286" r:id="rId59"/>
              </w:object>
            </w:r>
          </w:p>
        </w:tc>
        <w:tc>
          <w:tcPr>
            <w:tcW w:w="1177" w:type="dxa"/>
            <w:tcBorders>
              <w:bottom w:val="dashed" w:sz="4" w:space="0" w:color="auto"/>
            </w:tcBorders>
          </w:tcPr>
          <w:p w14:paraId="1EC49C89" w14:textId="77777777" w:rsidR="00CF258C" w:rsidRPr="00E43968" w:rsidRDefault="00CF258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</w:p>
          <w:p w14:paraId="6FA75246" w14:textId="15D81C5B" w:rsidR="00300BDF" w:rsidRPr="00E43968" w:rsidRDefault="00CF258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300BDF" w:rsidRPr="00E43968" w14:paraId="5BE6F56A" w14:textId="77777777" w:rsidTr="00CF258C">
        <w:tc>
          <w:tcPr>
            <w:tcW w:w="1056" w:type="dxa"/>
            <w:vMerge/>
          </w:tcPr>
          <w:p w14:paraId="4B003365" w14:textId="77777777" w:rsidR="00300BDF" w:rsidRPr="00E43968" w:rsidRDefault="00300BDF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61C08328" w14:textId="69AB98E4" w:rsidR="00300BDF" w:rsidRPr="00E43968" w:rsidRDefault="00CF258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Khi đó </w:t>
            </w:r>
            <w:r w:rsidR="006E4C81" w:rsidRPr="00E43968">
              <w:rPr>
                <w:rFonts w:cs="Times New Roman"/>
                <w:position w:val="-30"/>
                <w:sz w:val="26"/>
                <w:szCs w:val="26"/>
              </w:rPr>
              <w:object w:dxaOrig="5660" w:dyaOrig="740" w14:anchorId="3760D1F9">
                <v:shape id="_x0000_i1172" type="#_x0000_t75" style="width:283.4pt;height:36.85pt" o:ole="">
                  <v:imagedata r:id="rId60" o:title=""/>
                </v:shape>
                <o:OLEObject Type="Embed" ProgID="Equation.DSMT4" ShapeID="_x0000_i1172" DrawAspect="Content" ObjectID="_1823339287" r:id="rId61"/>
              </w:object>
            </w:r>
            <w:r w:rsidRPr="00E43968">
              <w:rPr>
                <w:rFonts w:cs="Times New Roman"/>
                <w:sz w:val="26"/>
                <w:szCs w:val="26"/>
              </w:rPr>
              <w:t>.</w:t>
            </w:r>
            <w:r w:rsidRPr="00E43968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  </w: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0DC9E80E" w14:textId="77777777" w:rsidR="00CF258C" w:rsidRPr="00E43968" w:rsidRDefault="00CF258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</w:p>
          <w:p w14:paraId="31747631" w14:textId="7F3ACCA6" w:rsidR="00300BDF" w:rsidRPr="00E43968" w:rsidRDefault="00300BDF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300BDF" w:rsidRPr="00E43968" w14:paraId="35DC9C71" w14:textId="77777777" w:rsidTr="00CF258C">
        <w:tc>
          <w:tcPr>
            <w:tcW w:w="1056" w:type="dxa"/>
            <w:vMerge/>
          </w:tcPr>
          <w:p w14:paraId="4661C584" w14:textId="77777777" w:rsidR="00300BDF" w:rsidRPr="00E43968" w:rsidRDefault="00300BDF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  <w:bottom w:val="dashed" w:sz="4" w:space="0" w:color="auto"/>
            </w:tcBorders>
          </w:tcPr>
          <w:p w14:paraId="3B7E536C" w14:textId="00D656D6" w:rsidR="00CF258C" w:rsidRPr="00E43968" w:rsidRDefault="00CF258C" w:rsidP="00CF258C">
            <w:pPr>
              <w:pStyle w:val="ListParagraph"/>
              <w:tabs>
                <w:tab w:val="left" w:pos="990"/>
                <w:tab w:val="left" w:pos="3420"/>
                <w:tab w:val="left" w:pos="5670"/>
                <w:tab w:val="left" w:pos="7920"/>
              </w:tabs>
              <w:spacing w:line="288" w:lineRule="auto"/>
              <w:ind w:left="0"/>
              <w:jc w:val="both"/>
              <w:rPr>
                <w:sz w:val="26"/>
                <w:szCs w:val="26"/>
                <w:shd w:val="clear" w:color="auto" w:fill="FFFFFF"/>
              </w:rPr>
            </w:pPr>
            <w:r w:rsidRPr="00E43968">
              <w:rPr>
                <w:sz w:val="26"/>
                <w:szCs w:val="26"/>
                <w:shd w:val="clear" w:color="auto" w:fill="FFFFFF"/>
              </w:rPr>
              <w:t xml:space="preserve">Suy ra </w:t>
            </w:r>
            <w:r w:rsidR="006E4C81" w:rsidRPr="00E43968">
              <w:rPr>
                <w:position w:val="-6"/>
                <w:sz w:val="26"/>
                <w:szCs w:val="26"/>
              </w:rPr>
              <w:object w:dxaOrig="1180" w:dyaOrig="380" w14:anchorId="412B9C3E">
                <v:shape id="_x0000_i1173" type="#_x0000_t75" style="width:59.35pt;height:19pt" o:ole="">
                  <v:imagedata r:id="rId62" o:title=""/>
                </v:shape>
                <o:OLEObject Type="Embed" ProgID="Equation.DSMT4" ShapeID="_x0000_i1173" DrawAspect="Content" ObjectID="_1823339288" r:id="rId63"/>
              </w:object>
            </w:r>
            <w:r w:rsidRPr="00E43968">
              <w:rPr>
                <w:sz w:val="26"/>
                <w:szCs w:val="26"/>
                <w:shd w:val="clear" w:color="auto" w:fill="FFFFFF"/>
              </w:rPr>
              <w:t xml:space="preserve">. </w:t>
            </w:r>
          </w:p>
          <w:p w14:paraId="2FE322E9" w14:textId="00D04AEC" w:rsidR="00300BDF" w:rsidRPr="003E7E2A" w:rsidRDefault="00CF258C" w:rsidP="00CF258C">
            <w:pPr>
              <w:spacing w:before="60"/>
              <w:rPr>
                <w:rFonts w:cs="Times New Roman"/>
                <w:sz w:val="26"/>
                <w:szCs w:val="26"/>
                <w:lang w:val="pl-PL"/>
              </w:rPr>
            </w:pPr>
            <w:r w:rsidRPr="003E7E2A">
              <w:rPr>
                <w:rFonts w:cs="Times New Roman"/>
                <w:sz w:val="26"/>
                <w:szCs w:val="26"/>
                <w:shd w:val="clear" w:color="auto" w:fill="FFFFFF"/>
                <w:lang w:val="pl-PL"/>
              </w:rPr>
              <w:t xml:space="preserve">Xét tam giác </w:t>
            </w:r>
            <w:r w:rsidR="006E4C81" w:rsidRPr="00E43968">
              <w:rPr>
                <w:rFonts w:cs="Times New Roman"/>
                <w:position w:val="-4"/>
                <w:sz w:val="26"/>
                <w:szCs w:val="26"/>
              </w:rPr>
              <w:object w:dxaOrig="600" w:dyaOrig="260" w14:anchorId="0099D4FF">
                <v:shape id="_x0000_i1174" type="#_x0000_t75" style="width:29.95pt;height:12.65pt" o:ole="">
                  <v:imagedata r:id="rId64" o:title=""/>
                </v:shape>
                <o:OLEObject Type="Embed" ProgID="Equation.DSMT4" ShapeID="_x0000_i1174" DrawAspect="Content" ObjectID="_1823339289" r:id="rId65"/>
              </w:object>
            </w:r>
            <w:r w:rsidRPr="003E7E2A">
              <w:rPr>
                <w:rFonts w:cs="Times New Roman"/>
                <w:sz w:val="26"/>
                <w:szCs w:val="26"/>
                <w:shd w:val="clear" w:color="auto" w:fill="FFFFFF"/>
                <w:lang w:val="pl-PL"/>
              </w:rPr>
              <w:t xml:space="preserve"> có </w:t>
            </w:r>
            <w:r w:rsidR="006E4C81" w:rsidRPr="00E43968">
              <w:rPr>
                <w:rFonts w:cs="Times New Roman"/>
                <w:position w:val="-6"/>
                <w:sz w:val="26"/>
                <w:szCs w:val="26"/>
              </w:rPr>
              <w:object w:dxaOrig="3879" w:dyaOrig="380" w14:anchorId="477C99DC">
                <v:shape id="_x0000_i1175" type="#_x0000_t75" style="width:194.1pt;height:19pt" o:ole="">
                  <v:imagedata r:id="rId66" o:title=""/>
                </v:shape>
                <o:OLEObject Type="Embed" ProgID="Equation.DSMT4" ShapeID="_x0000_i1175" DrawAspect="Content" ObjectID="_1823339290" r:id="rId67"/>
              </w:object>
            </w:r>
          </w:p>
        </w:tc>
        <w:tc>
          <w:tcPr>
            <w:tcW w:w="1177" w:type="dxa"/>
            <w:tcBorders>
              <w:top w:val="dashed" w:sz="4" w:space="0" w:color="auto"/>
              <w:bottom w:val="dashed" w:sz="4" w:space="0" w:color="auto"/>
            </w:tcBorders>
          </w:tcPr>
          <w:p w14:paraId="5C8897F7" w14:textId="77777777" w:rsidR="00CF258C" w:rsidRPr="003E7E2A" w:rsidRDefault="00CF258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  <w:lang w:val="pl-PL"/>
              </w:rPr>
            </w:pPr>
          </w:p>
          <w:p w14:paraId="37BF02D6" w14:textId="7B1E82B0" w:rsidR="00300BDF" w:rsidRPr="00E43968" w:rsidRDefault="00300BDF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CF258C" w:rsidRPr="00E43968" w14:paraId="2C92AD46" w14:textId="77777777" w:rsidTr="00705760">
        <w:trPr>
          <w:trHeight w:val="1004"/>
        </w:trPr>
        <w:tc>
          <w:tcPr>
            <w:tcW w:w="1056" w:type="dxa"/>
            <w:vMerge/>
          </w:tcPr>
          <w:p w14:paraId="6B6A6694" w14:textId="77777777" w:rsidR="00CF258C" w:rsidRPr="00E43968" w:rsidRDefault="00CF258C" w:rsidP="007556CE">
            <w:pPr>
              <w:spacing w:before="6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961" w:type="dxa"/>
            <w:tcBorders>
              <w:top w:val="dashed" w:sz="4" w:space="0" w:color="auto"/>
            </w:tcBorders>
          </w:tcPr>
          <w:p w14:paraId="790BE411" w14:textId="2D6F390E" w:rsidR="00CF258C" w:rsidRPr="00E43968" w:rsidRDefault="00CF258C" w:rsidP="00CF258C">
            <w:pPr>
              <w:pStyle w:val="ListParagraph"/>
              <w:tabs>
                <w:tab w:val="left" w:pos="990"/>
                <w:tab w:val="left" w:pos="3420"/>
                <w:tab w:val="left" w:pos="5670"/>
                <w:tab w:val="left" w:pos="7920"/>
              </w:tabs>
              <w:spacing w:line="288" w:lineRule="auto"/>
              <w:ind w:left="0"/>
              <w:jc w:val="both"/>
              <w:rPr>
                <w:sz w:val="26"/>
                <w:szCs w:val="26"/>
                <w:shd w:val="clear" w:color="auto" w:fill="FFFFFF"/>
              </w:rPr>
            </w:pPr>
            <w:r w:rsidRPr="00E43968">
              <w:rPr>
                <w:sz w:val="26"/>
                <w:szCs w:val="26"/>
                <w:shd w:val="clear" w:color="auto" w:fill="FFFFFF"/>
              </w:rPr>
              <w:t xml:space="preserve">Và </w:t>
            </w:r>
            <w:r w:rsidR="006E4C81" w:rsidRPr="00E43968">
              <w:rPr>
                <w:position w:val="-8"/>
                <w:sz w:val="26"/>
                <w:szCs w:val="26"/>
              </w:rPr>
              <w:object w:dxaOrig="4160" w:dyaOrig="460" w14:anchorId="2848D3EE">
                <v:shape id="_x0000_i1176" type="#_x0000_t75" style="width:207.95pt;height:23.05pt" o:ole="">
                  <v:imagedata r:id="rId68" o:title=""/>
                </v:shape>
                <o:OLEObject Type="Embed" ProgID="Equation.DSMT4" ShapeID="_x0000_i1176" DrawAspect="Content" ObjectID="_1823339291" r:id="rId69"/>
              </w:object>
            </w:r>
            <w:r w:rsidRPr="00E43968">
              <w:rPr>
                <w:sz w:val="26"/>
                <w:szCs w:val="26"/>
                <w:shd w:val="clear" w:color="auto" w:fill="FFFFFF"/>
              </w:rPr>
              <w:t xml:space="preserve"> </w:t>
            </w:r>
            <w:r w:rsidR="006E4C81" w:rsidRPr="00E43968">
              <w:rPr>
                <w:position w:val="-10"/>
                <w:sz w:val="26"/>
                <w:szCs w:val="26"/>
              </w:rPr>
              <w:object w:dxaOrig="720" w:dyaOrig="320" w14:anchorId="3E0AFE80">
                <v:shape id="_x0000_i1177" type="#_x0000_t75" style="width:36.3pt;height:16.15pt" o:ole="">
                  <v:imagedata r:id="rId70" o:title=""/>
                </v:shape>
                <o:OLEObject Type="Embed" ProgID="Equation.DSMT4" ShapeID="_x0000_i1177" DrawAspect="Content" ObjectID="_1823339292" r:id="rId71"/>
              </w:object>
            </w:r>
            <w:r w:rsidRPr="00E43968">
              <w:rPr>
                <w:sz w:val="26"/>
                <w:szCs w:val="26"/>
                <w:shd w:val="clear" w:color="auto" w:fill="FFFFFF"/>
              </w:rPr>
              <w:t xml:space="preserve"> (km).</w:t>
            </w:r>
          </w:p>
          <w:p w14:paraId="6BEE1933" w14:textId="213CBA12" w:rsidR="00CF258C" w:rsidRPr="00E43968" w:rsidRDefault="00CF258C" w:rsidP="00CF258C">
            <w:pPr>
              <w:spacing w:before="60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Vậy bạn Bình phải đi khoảng </w:t>
            </w:r>
            <w:r w:rsidR="006E4C81" w:rsidRPr="00E43968">
              <w:rPr>
                <w:rFonts w:cs="Times New Roman"/>
                <w:position w:val="-10"/>
                <w:sz w:val="26"/>
                <w:szCs w:val="26"/>
              </w:rPr>
              <w:object w:dxaOrig="520" w:dyaOrig="320" w14:anchorId="794BBD19">
                <v:shape id="_x0000_i1178" type="#_x0000_t75" style="width:25.9pt;height:16.15pt" o:ole="">
                  <v:imagedata r:id="rId72" o:title=""/>
                </v:shape>
                <o:OLEObject Type="Embed" ProgID="Equation.DSMT4" ShapeID="_x0000_i1178" DrawAspect="Content" ObjectID="_1823339293" r:id="rId73"/>
              </w:object>
            </w:r>
            <w:r w:rsidRPr="00E43968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 km nữa để đến đích.</w:t>
            </w:r>
          </w:p>
        </w:tc>
        <w:tc>
          <w:tcPr>
            <w:tcW w:w="1177" w:type="dxa"/>
            <w:tcBorders>
              <w:top w:val="dashed" w:sz="4" w:space="0" w:color="auto"/>
            </w:tcBorders>
          </w:tcPr>
          <w:p w14:paraId="42601550" w14:textId="77777777" w:rsidR="00CF258C" w:rsidRPr="00E43968" w:rsidRDefault="00CF258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</w:p>
          <w:p w14:paraId="2849A6D9" w14:textId="3DCB7BFB" w:rsidR="00CF258C" w:rsidRPr="00E43968" w:rsidRDefault="00CF258C" w:rsidP="007556CE">
            <w:pPr>
              <w:spacing w:before="60"/>
              <w:jc w:val="center"/>
              <w:rPr>
                <w:rFonts w:cs="Times New Roman"/>
                <w:sz w:val="26"/>
                <w:szCs w:val="26"/>
              </w:rPr>
            </w:pPr>
            <w:r w:rsidRPr="00E43968">
              <w:rPr>
                <w:rFonts w:cs="Times New Roman"/>
                <w:sz w:val="26"/>
                <w:szCs w:val="26"/>
              </w:rPr>
              <w:t>0,25</w:t>
            </w:r>
          </w:p>
        </w:tc>
      </w:tr>
    </w:tbl>
    <w:p w14:paraId="2E1D2E1F" w14:textId="6D405AED" w:rsidR="001B6B3C" w:rsidRPr="00E43968" w:rsidRDefault="00CE7451" w:rsidP="00CE7451">
      <w:pPr>
        <w:tabs>
          <w:tab w:val="left" w:pos="3225"/>
        </w:tabs>
        <w:spacing w:before="60" w:after="0" w:line="240" w:lineRule="auto"/>
        <w:rPr>
          <w:rFonts w:cs="Times New Roman"/>
          <w:sz w:val="26"/>
          <w:szCs w:val="26"/>
          <w:lang w:val="fr-FR"/>
        </w:rPr>
      </w:pPr>
      <w:r w:rsidRPr="00E43968">
        <w:rPr>
          <w:rFonts w:cs="Times New Roman"/>
          <w:sz w:val="26"/>
          <w:szCs w:val="26"/>
          <w:lang w:val="fr-FR"/>
        </w:rPr>
        <w:lastRenderedPageBreak/>
        <w:tab/>
      </w:r>
    </w:p>
    <w:p w14:paraId="1F9C55E5" w14:textId="465DD09D" w:rsidR="00CE7451" w:rsidRPr="00E43968" w:rsidRDefault="00CE7451" w:rsidP="00CE7451">
      <w:pPr>
        <w:tabs>
          <w:tab w:val="left" w:pos="3225"/>
        </w:tabs>
        <w:spacing w:before="60" w:after="0" w:line="240" w:lineRule="auto"/>
        <w:jc w:val="center"/>
        <w:rPr>
          <w:rFonts w:cs="Times New Roman"/>
          <w:b/>
          <w:bCs/>
          <w:sz w:val="26"/>
          <w:szCs w:val="26"/>
          <w:lang w:val="fr-FR"/>
        </w:rPr>
      </w:pPr>
      <w:r w:rsidRPr="00E43968">
        <w:rPr>
          <w:rFonts w:cs="Times New Roman"/>
          <w:b/>
          <w:bCs/>
          <w:sz w:val="26"/>
          <w:szCs w:val="26"/>
          <w:lang w:val="fr-FR"/>
        </w:rPr>
        <w:t>ĐÁP ÁN PHẦN TRẮC NGHIỆM</w:t>
      </w:r>
    </w:p>
    <w:tbl>
      <w:tblPr>
        <w:tblW w:w="10472" w:type="dxa"/>
        <w:tblLook w:val="04A0" w:firstRow="1" w:lastRow="0" w:firstColumn="1" w:lastColumn="0" w:noHBand="0" w:noVBand="1"/>
      </w:tblPr>
      <w:tblGrid>
        <w:gridCol w:w="928"/>
        <w:gridCol w:w="780"/>
        <w:gridCol w:w="928"/>
        <w:gridCol w:w="928"/>
        <w:gridCol w:w="780"/>
        <w:gridCol w:w="928"/>
        <w:gridCol w:w="928"/>
        <w:gridCol w:w="780"/>
        <w:gridCol w:w="928"/>
        <w:gridCol w:w="928"/>
        <w:gridCol w:w="780"/>
        <w:gridCol w:w="928"/>
      </w:tblGrid>
      <w:tr w:rsidR="00EC6834" w:rsidRPr="00EC6834" w14:paraId="1292C109" w14:textId="77777777" w:rsidTr="00EC6834">
        <w:trPr>
          <w:trHeight w:val="450"/>
        </w:trPr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61A7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MÃ ĐỀ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23D0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A1BB0F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122B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MÃ ĐỀ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C98CC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26FEA24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535CC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MÃ ĐỀ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D941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5F662E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C6AF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MÃ ĐỀ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0710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9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CF79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</w:tr>
      <w:tr w:rsidR="00EC6834" w:rsidRPr="00EC6834" w14:paraId="46CD49B7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428B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9A17D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3F928C5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FE19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D555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2E5FA02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0D9A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BC14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5337FB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65F2C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E0BD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88CC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</w:tr>
      <w:tr w:rsidR="00EC6834" w:rsidRPr="00EC6834" w14:paraId="6B2E03A2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1DDC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4FAA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5B407B5C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9561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83F6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67A5B2E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D294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4543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200FA54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3C8A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760CF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CD04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</w:tr>
      <w:tr w:rsidR="00EC6834" w:rsidRPr="00EC6834" w14:paraId="25D63C10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E5CA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4733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904DFF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00E0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6BE1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1E858B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154A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A610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3A8AD1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4647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F8D7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2CC5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</w:tr>
      <w:tr w:rsidR="00EC6834" w:rsidRPr="00EC6834" w14:paraId="205A6216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B017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3E8E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20BBCD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9524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698D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012D75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BC68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CCD9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A46EBF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68C9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B4EA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65041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EC6834" w:rsidRPr="00EC6834" w14:paraId="14A4CBDF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1B24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0D77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0E68DE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EAE0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858E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65068B0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F61F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EB20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E6F7F5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5288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0FA6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2BA5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EC6834" w:rsidRPr="00EC6834" w14:paraId="2FC2BC26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DD91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D3DB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665557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CBB1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1CA0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0BE1421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25A3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C616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B71695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2D59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806E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D7C9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EC6834" w:rsidRPr="00EC6834" w14:paraId="50EA3604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B8D63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F091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080BD28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765F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FC36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0A67CD8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4E48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FED34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6FBF6E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CBB6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E98C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7671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</w:tr>
      <w:tr w:rsidR="00EC6834" w:rsidRPr="00EC6834" w14:paraId="6BB582BE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729C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B31A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6A2BC20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BE9C5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1B39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6CD381D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91B1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09F6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7F0747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17DC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244A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1B2C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EC6834" w:rsidRPr="00EC6834" w14:paraId="41DDB8F2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5A12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4C91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A02278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25EA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E5D78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048A2BF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6498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E7D0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60E707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D950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AAA1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C4D4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</w:tr>
      <w:tr w:rsidR="00EC6834" w:rsidRPr="00EC6834" w14:paraId="33901CDA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CE41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65D4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0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6A86605C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BA05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2C0D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0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389C910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5B29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0D89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0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2F9115B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B85B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5B51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0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0231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EC6834" w:rsidRPr="00EC6834" w14:paraId="43D81BB0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FA0B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4D42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A3B05C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96CA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9EF8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C57C67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6BA8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F607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6F51D6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77019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3F42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9C21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</w:tr>
      <w:tr w:rsidR="00EC6834" w:rsidRPr="00EC6834" w14:paraId="0D73E862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B0A4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6096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2292A1E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B238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F5D8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0064737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D76A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D3B1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0DC0842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97DE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F6B7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2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BAE8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EC6834" w:rsidRPr="00EC6834" w14:paraId="0809604F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6C1E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6AA87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0CECC3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DC0D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B9D9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4B8BCFC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6EC4E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4679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55D7046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13A5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6E6C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C13B3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EC6834" w:rsidRPr="00EC6834" w14:paraId="6B29C9A9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C07A6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5D5F4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78DE57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972A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F673F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5248D72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2789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8092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7ED3D2A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5B84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B1A4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C5FF3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EC6834" w:rsidRPr="00EC6834" w14:paraId="17F1C96B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A572C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F19B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076A361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98AB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C369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48075F6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4BC4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6D36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25B9867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9425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3417A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5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3A37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</w:tr>
      <w:tr w:rsidR="00EC6834" w:rsidRPr="00EC6834" w14:paraId="742A4374" w14:textId="77777777" w:rsidTr="00EC6834">
        <w:trPr>
          <w:trHeight w:val="342"/>
        </w:trPr>
        <w:tc>
          <w:tcPr>
            <w:tcW w:w="9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8DD86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169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71FE2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ABED3C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FD4C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245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3783B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38C830A9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F8E95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326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0DE1B7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  <w:hideMark/>
          </w:tcPr>
          <w:p w14:paraId="1C98FF6D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BB930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EC6834">
              <w:rPr>
                <w:rFonts w:eastAsia="Times New Roman" w:cs="Times New Roman"/>
                <w:b/>
                <w:bCs/>
                <w:sz w:val="26"/>
                <w:szCs w:val="26"/>
              </w:rPr>
              <w:t>49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C2FF1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16</w:t>
            </w:r>
          </w:p>
        </w:tc>
        <w:tc>
          <w:tcPr>
            <w:tcW w:w="9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811A8" w14:textId="77777777" w:rsidR="00EC6834" w:rsidRPr="00EC6834" w:rsidRDefault="00EC6834" w:rsidP="00EC683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EC6834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</w:tr>
    </w:tbl>
    <w:p w14:paraId="11DD3C08" w14:textId="77777777" w:rsidR="00CE7451" w:rsidRPr="00E43968" w:rsidRDefault="00CE7451" w:rsidP="00CE7451">
      <w:pPr>
        <w:tabs>
          <w:tab w:val="left" w:pos="3225"/>
        </w:tabs>
        <w:spacing w:before="60" w:after="0" w:line="240" w:lineRule="auto"/>
        <w:jc w:val="center"/>
        <w:rPr>
          <w:rFonts w:cs="Times New Roman"/>
          <w:b/>
          <w:bCs/>
          <w:sz w:val="26"/>
          <w:szCs w:val="26"/>
          <w:lang w:val="fr-FR"/>
        </w:rPr>
      </w:pPr>
    </w:p>
    <w:sectPr w:rsidR="00CE7451" w:rsidRPr="00E43968" w:rsidSect="001E3924">
      <w:pgSz w:w="11906" w:h="16838" w:code="9"/>
      <w:pgMar w:top="709" w:right="851" w:bottom="284" w:left="851" w:header="170" w:footer="1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A6E793" w14:textId="77777777" w:rsidR="00112C97" w:rsidRDefault="00112C97" w:rsidP="007556CE">
      <w:pPr>
        <w:spacing w:after="0" w:line="240" w:lineRule="auto"/>
      </w:pPr>
      <w:r>
        <w:separator/>
      </w:r>
    </w:p>
  </w:endnote>
  <w:endnote w:type="continuationSeparator" w:id="0">
    <w:p w14:paraId="1E4BBFE7" w14:textId="77777777" w:rsidR="00112C97" w:rsidRDefault="00112C97" w:rsidP="007556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AA237A4" w14:textId="77777777" w:rsidR="00112C97" w:rsidRDefault="00112C97" w:rsidP="007556CE">
      <w:pPr>
        <w:spacing w:after="0" w:line="240" w:lineRule="auto"/>
      </w:pPr>
      <w:r>
        <w:separator/>
      </w:r>
    </w:p>
  </w:footnote>
  <w:footnote w:type="continuationSeparator" w:id="0">
    <w:p w14:paraId="7EF1F377" w14:textId="77777777" w:rsidR="00112C97" w:rsidRDefault="00112C97" w:rsidP="007556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84345D"/>
    <w:multiLevelType w:val="hybridMultilevel"/>
    <w:tmpl w:val="430EE828"/>
    <w:lvl w:ilvl="0" w:tplc="C95EA444">
      <w:start w:val="1"/>
      <w:numFmt w:val="decimal"/>
      <w:lvlRestart w:val="0"/>
      <w:lvlText w:val="Câu %1:"/>
      <w:lvlJc w:val="left"/>
      <w:rPr>
        <w:rFonts w:hint="default"/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A8361D"/>
    <w:multiLevelType w:val="hybridMultilevel"/>
    <w:tmpl w:val="A4B4FABA"/>
    <w:lvl w:ilvl="0" w:tplc="10EEF7F2">
      <w:start w:val="1"/>
      <w:numFmt w:val="bullet"/>
      <w:lvlText w:val=""/>
      <w:lvlJc w:val="left"/>
      <w:pPr>
        <w:ind w:left="0" w:firstLine="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79474D"/>
    <w:multiLevelType w:val="hybridMultilevel"/>
    <w:tmpl w:val="D6BA1DDC"/>
    <w:lvl w:ilvl="0" w:tplc="53DC7C30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5" w:hanging="360"/>
      </w:pPr>
    </w:lvl>
    <w:lvl w:ilvl="2" w:tplc="042A001B" w:tentative="1">
      <w:start w:val="1"/>
      <w:numFmt w:val="lowerRoman"/>
      <w:lvlText w:val="%3."/>
      <w:lvlJc w:val="right"/>
      <w:pPr>
        <w:ind w:left="2085" w:hanging="180"/>
      </w:pPr>
    </w:lvl>
    <w:lvl w:ilvl="3" w:tplc="042A000F" w:tentative="1">
      <w:start w:val="1"/>
      <w:numFmt w:val="decimal"/>
      <w:lvlText w:val="%4."/>
      <w:lvlJc w:val="left"/>
      <w:pPr>
        <w:ind w:left="2805" w:hanging="360"/>
      </w:pPr>
    </w:lvl>
    <w:lvl w:ilvl="4" w:tplc="042A0019" w:tentative="1">
      <w:start w:val="1"/>
      <w:numFmt w:val="lowerLetter"/>
      <w:lvlText w:val="%5."/>
      <w:lvlJc w:val="left"/>
      <w:pPr>
        <w:ind w:left="3525" w:hanging="360"/>
      </w:pPr>
    </w:lvl>
    <w:lvl w:ilvl="5" w:tplc="042A001B" w:tentative="1">
      <w:start w:val="1"/>
      <w:numFmt w:val="lowerRoman"/>
      <w:lvlText w:val="%6."/>
      <w:lvlJc w:val="right"/>
      <w:pPr>
        <w:ind w:left="4245" w:hanging="180"/>
      </w:pPr>
    </w:lvl>
    <w:lvl w:ilvl="6" w:tplc="042A000F" w:tentative="1">
      <w:start w:val="1"/>
      <w:numFmt w:val="decimal"/>
      <w:lvlText w:val="%7."/>
      <w:lvlJc w:val="left"/>
      <w:pPr>
        <w:ind w:left="4965" w:hanging="360"/>
      </w:pPr>
    </w:lvl>
    <w:lvl w:ilvl="7" w:tplc="042A0019" w:tentative="1">
      <w:start w:val="1"/>
      <w:numFmt w:val="lowerLetter"/>
      <w:lvlText w:val="%8."/>
      <w:lvlJc w:val="left"/>
      <w:pPr>
        <w:ind w:left="5685" w:hanging="360"/>
      </w:pPr>
    </w:lvl>
    <w:lvl w:ilvl="8" w:tplc="042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14D43B41"/>
    <w:multiLevelType w:val="hybridMultilevel"/>
    <w:tmpl w:val="C5DAEDF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45B613E"/>
    <w:multiLevelType w:val="hybridMultilevel"/>
    <w:tmpl w:val="09FC5A6A"/>
    <w:lvl w:ilvl="0" w:tplc="7E1220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F14C7"/>
    <w:multiLevelType w:val="hybridMultilevel"/>
    <w:tmpl w:val="30E41EBC"/>
    <w:lvl w:ilvl="0" w:tplc="1A00B74C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230E9C"/>
    <w:multiLevelType w:val="hybridMultilevel"/>
    <w:tmpl w:val="48926CE8"/>
    <w:lvl w:ilvl="0" w:tplc="35E028CC">
      <w:start w:val="1"/>
      <w:numFmt w:val="decimal"/>
      <w:lvlRestart w:val="0"/>
      <w:suff w:val="space"/>
      <w:lvlText w:val="Câu %1. 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6146355">
    <w:abstractNumId w:val="0"/>
  </w:num>
  <w:num w:numId="2" w16cid:durableId="1349403609">
    <w:abstractNumId w:val="4"/>
  </w:num>
  <w:num w:numId="3" w16cid:durableId="1290672888">
    <w:abstractNumId w:val="1"/>
  </w:num>
  <w:num w:numId="4" w16cid:durableId="1321228699">
    <w:abstractNumId w:val="3"/>
  </w:num>
  <w:num w:numId="5" w16cid:durableId="484397597">
    <w:abstractNumId w:val="6"/>
  </w:num>
  <w:num w:numId="6" w16cid:durableId="2037121390">
    <w:abstractNumId w:val="2"/>
  </w:num>
  <w:num w:numId="7" w16cid:durableId="10732379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4BE7"/>
    <w:rsid w:val="000129A7"/>
    <w:rsid w:val="000565CF"/>
    <w:rsid w:val="000732FE"/>
    <w:rsid w:val="00076CF4"/>
    <w:rsid w:val="00090AE7"/>
    <w:rsid w:val="000A14BA"/>
    <w:rsid w:val="000A6275"/>
    <w:rsid w:val="000C211F"/>
    <w:rsid w:val="000D77FA"/>
    <w:rsid w:val="000F1386"/>
    <w:rsid w:val="00103936"/>
    <w:rsid w:val="00112C97"/>
    <w:rsid w:val="0016795A"/>
    <w:rsid w:val="00185190"/>
    <w:rsid w:val="00194A68"/>
    <w:rsid w:val="001A527B"/>
    <w:rsid w:val="001B6B3C"/>
    <w:rsid w:val="001C3467"/>
    <w:rsid w:val="001D6505"/>
    <w:rsid w:val="001E2634"/>
    <w:rsid w:val="001E34ED"/>
    <w:rsid w:val="001E3924"/>
    <w:rsid w:val="002215CD"/>
    <w:rsid w:val="002353C9"/>
    <w:rsid w:val="002415D2"/>
    <w:rsid w:val="00241C77"/>
    <w:rsid w:val="00245B43"/>
    <w:rsid w:val="002A44B6"/>
    <w:rsid w:val="002D53C2"/>
    <w:rsid w:val="002E2D82"/>
    <w:rsid w:val="00300BDF"/>
    <w:rsid w:val="003D4798"/>
    <w:rsid w:val="003E7E2A"/>
    <w:rsid w:val="003F2B6C"/>
    <w:rsid w:val="00431861"/>
    <w:rsid w:val="0043241C"/>
    <w:rsid w:val="00451729"/>
    <w:rsid w:val="00470B95"/>
    <w:rsid w:val="004E00FB"/>
    <w:rsid w:val="00561072"/>
    <w:rsid w:val="00574E49"/>
    <w:rsid w:val="005B2A16"/>
    <w:rsid w:val="005C04F1"/>
    <w:rsid w:val="005C581E"/>
    <w:rsid w:val="005E7960"/>
    <w:rsid w:val="0060509F"/>
    <w:rsid w:val="0062090B"/>
    <w:rsid w:val="0062093D"/>
    <w:rsid w:val="00625FCF"/>
    <w:rsid w:val="00654591"/>
    <w:rsid w:val="00666966"/>
    <w:rsid w:val="00671C4F"/>
    <w:rsid w:val="0068615F"/>
    <w:rsid w:val="0069542B"/>
    <w:rsid w:val="006A0A71"/>
    <w:rsid w:val="006E4C81"/>
    <w:rsid w:val="006E5D64"/>
    <w:rsid w:val="007556CE"/>
    <w:rsid w:val="00775E45"/>
    <w:rsid w:val="007B10A4"/>
    <w:rsid w:val="007F4BE7"/>
    <w:rsid w:val="00801D63"/>
    <w:rsid w:val="00863D32"/>
    <w:rsid w:val="00870A8F"/>
    <w:rsid w:val="008D114D"/>
    <w:rsid w:val="008D4B23"/>
    <w:rsid w:val="008E6867"/>
    <w:rsid w:val="0090251B"/>
    <w:rsid w:val="009059FF"/>
    <w:rsid w:val="00912063"/>
    <w:rsid w:val="00955463"/>
    <w:rsid w:val="009702F3"/>
    <w:rsid w:val="00982A87"/>
    <w:rsid w:val="0098396A"/>
    <w:rsid w:val="009907EA"/>
    <w:rsid w:val="009A2076"/>
    <w:rsid w:val="009A3E67"/>
    <w:rsid w:val="009D0E63"/>
    <w:rsid w:val="009D227C"/>
    <w:rsid w:val="00A37284"/>
    <w:rsid w:val="00A42FEC"/>
    <w:rsid w:val="00A63BF9"/>
    <w:rsid w:val="00A97E01"/>
    <w:rsid w:val="00AA79DB"/>
    <w:rsid w:val="00B01E2B"/>
    <w:rsid w:val="00B362A9"/>
    <w:rsid w:val="00B5020C"/>
    <w:rsid w:val="00C10C8A"/>
    <w:rsid w:val="00C20175"/>
    <w:rsid w:val="00C36258"/>
    <w:rsid w:val="00C430EF"/>
    <w:rsid w:val="00C60512"/>
    <w:rsid w:val="00C66B7A"/>
    <w:rsid w:val="00C90578"/>
    <w:rsid w:val="00CA3482"/>
    <w:rsid w:val="00CD5A66"/>
    <w:rsid w:val="00CE7451"/>
    <w:rsid w:val="00CF105B"/>
    <w:rsid w:val="00CF258C"/>
    <w:rsid w:val="00D05AA0"/>
    <w:rsid w:val="00D1224E"/>
    <w:rsid w:val="00D2617C"/>
    <w:rsid w:val="00D64C89"/>
    <w:rsid w:val="00D83E2D"/>
    <w:rsid w:val="00E43968"/>
    <w:rsid w:val="00E558BE"/>
    <w:rsid w:val="00E668FC"/>
    <w:rsid w:val="00E95A6C"/>
    <w:rsid w:val="00EB71B0"/>
    <w:rsid w:val="00EB7330"/>
    <w:rsid w:val="00EC6834"/>
    <w:rsid w:val="00EF69C2"/>
    <w:rsid w:val="00F03434"/>
    <w:rsid w:val="00F25545"/>
    <w:rsid w:val="00F27925"/>
    <w:rsid w:val="00F36134"/>
    <w:rsid w:val="00F408E2"/>
    <w:rsid w:val="00F8012D"/>
    <w:rsid w:val="00FD3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83B9F4"/>
  <w15:chartTrackingRefBased/>
  <w15:docId w15:val="{A7670397-74AF-4864-96BF-C175D1070C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5D64"/>
    <w:rPr>
      <w:rFonts w:ascii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D53C2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vi-VN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F4B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,List Paragraph1,Dau -,List Paragraph3,HPL01,chuẩn không cần chỉnh,Đoạn của Danh sách1"/>
    <w:basedOn w:val="Normal"/>
    <w:link w:val="ListParagraphChar"/>
    <w:uiPriority w:val="34"/>
    <w:qFormat/>
    <w:rsid w:val="00245B43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ListParagraphChar">
    <w:name w:val="List Paragraph Char"/>
    <w:aliases w:val="List Paragraph_FS Char,Câu dẫn Char,List Paragraph1 Char,Dau - Char,List Paragraph3 Char,HPL01 Char,chuẩn không cần chỉnh Char,Đoạn của Danh sách1 Char"/>
    <w:link w:val="ListParagraph"/>
    <w:uiPriority w:val="34"/>
    <w:qFormat/>
    <w:rsid w:val="00245B43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YoungMixChar">
    <w:name w:val="YoungMix_Char"/>
    <w:rsid w:val="00EB71B0"/>
    <w:rPr>
      <w:rFonts w:ascii="Times New Roman" w:hAnsi="Times New Roman"/>
      <w:sz w:val="24"/>
    </w:rPr>
  </w:style>
  <w:style w:type="paragraph" w:styleId="NormalWeb">
    <w:name w:val="Normal (Web)"/>
    <w:basedOn w:val="Normal"/>
    <w:uiPriority w:val="99"/>
    <w:unhideWhenUsed/>
    <w:rsid w:val="00300B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C10C8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556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56C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556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56CE"/>
    <w:rPr>
      <w:rFonts w:ascii="Times New Roman" w:hAnsi="Times New Roman"/>
      <w:sz w:val="24"/>
    </w:rPr>
  </w:style>
  <w:style w:type="paragraph" w:styleId="BodyText">
    <w:name w:val="Body Text"/>
    <w:basedOn w:val="Normal"/>
    <w:link w:val="BodyTextChar"/>
    <w:qFormat/>
    <w:rsid w:val="00103936"/>
    <w:pPr>
      <w:spacing w:before="180" w:after="180" w:line="240" w:lineRule="auto"/>
    </w:pPr>
    <w:rPr>
      <w:rFonts w:asciiTheme="minorHAnsi" w:hAnsiTheme="minorHAnsi"/>
      <w:szCs w:val="24"/>
    </w:rPr>
  </w:style>
  <w:style w:type="character" w:customStyle="1" w:styleId="BodyTextChar">
    <w:name w:val="Body Text Char"/>
    <w:basedOn w:val="DefaultParagraphFont"/>
    <w:link w:val="BodyText"/>
    <w:rsid w:val="00103936"/>
    <w:rPr>
      <w:sz w:val="24"/>
      <w:szCs w:val="24"/>
    </w:rPr>
  </w:style>
  <w:style w:type="paragraph" w:customStyle="1" w:styleId="Compact">
    <w:name w:val="Compact"/>
    <w:basedOn w:val="BodyText"/>
    <w:qFormat/>
    <w:rsid w:val="00103936"/>
    <w:pPr>
      <w:spacing w:before="36" w:after="36"/>
    </w:pPr>
  </w:style>
  <w:style w:type="table" w:customStyle="1" w:styleId="Table">
    <w:name w:val="Table"/>
    <w:semiHidden/>
    <w:unhideWhenUsed/>
    <w:qFormat/>
    <w:rsid w:val="00103936"/>
    <w:pPr>
      <w:spacing w:after="200" w:line="240" w:lineRule="auto"/>
    </w:pPr>
    <w:rPr>
      <w:sz w:val="24"/>
      <w:szCs w:val="24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character" w:customStyle="1" w:styleId="MTConvertedEquation">
    <w:name w:val="MTConvertedEquation"/>
    <w:basedOn w:val="DefaultParagraphFont"/>
    <w:rsid w:val="00CA3482"/>
    <w:rPr>
      <w:rFonts w:eastAsia="Calibri" w:cs="Times New Roman"/>
      <w:b/>
      <w:color w:val="000000" w:themeColor="text1"/>
      <w:sz w:val="26"/>
      <w:szCs w:val="26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D53C2"/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vi-VN"/>
      <w14:ligatures w14:val="standardContextual"/>
    </w:rPr>
  </w:style>
  <w:style w:type="paragraph" w:customStyle="1" w:styleId="Normal0">
    <w:name w:val="Normal_0"/>
    <w:link w:val="Normal0Char"/>
    <w:qFormat/>
    <w:rsid w:val="008E6867"/>
    <w:pPr>
      <w:widowControl w:val="0"/>
      <w:spacing w:after="0" w:line="240" w:lineRule="auto"/>
    </w:pPr>
    <w:rPr>
      <w:rFonts w:ascii="Arial" w:eastAsia="SimSun" w:hAnsi="Arial" w:cs="Times New Roman"/>
      <w:sz w:val="20"/>
      <w:szCs w:val="20"/>
      <w:lang w:val="vi-VN" w:eastAsia="zh-CN" w:bidi="hi-IN"/>
    </w:rPr>
  </w:style>
  <w:style w:type="character" w:customStyle="1" w:styleId="Normal0Char">
    <w:name w:val="Normal_0 Char"/>
    <w:basedOn w:val="DefaultParagraphFont"/>
    <w:link w:val="Normal0"/>
    <w:rsid w:val="008E6867"/>
    <w:rPr>
      <w:rFonts w:ascii="Arial" w:eastAsia="SimSun" w:hAnsi="Arial" w:cs="Times New Roman"/>
      <w:sz w:val="20"/>
      <w:szCs w:val="20"/>
      <w:lang w:val="vi-VN" w:eastAsia="zh-CN" w:bidi="hi-IN"/>
    </w:rPr>
  </w:style>
  <w:style w:type="character" w:customStyle="1" w:styleId="NoSpacingChar">
    <w:name w:val="No Spacing Char"/>
    <w:link w:val="NoSpacing"/>
    <w:uiPriority w:val="1"/>
    <w:qFormat/>
    <w:locked/>
    <w:rsid w:val="008E6867"/>
  </w:style>
  <w:style w:type="paragraph" w:styleId="NoSpacing">
    <w:name w:val="No Spacing"/>
    <w:link w:val="NoSpacingChar"/>
    <w:uiPriority w:val="1"/>
    <w:qFormat/>
    <w:rsid w:val="008E686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2960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9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8</Words>
  <Characters>176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 Nguyen Minh Trung</dc:creator>
  <cp:keywords/>
  <dc:description/>
  <cp:lastModifiedBy>Khanh Nguyễn Văn</cp:lastModifiedBy>
  <cp:revision>3</cp:revision>
  <cp:lastPrinted>2025-10-30T07:02:00Z</cp:lastPrinted>
  <dcterms:created xsi:type="dcterms:W3CDTF">2025-10-30T07:01:00Z</dcterms:created>
  <dcterms:modified xsi:type="dcterms:W3CDTF">2025-10-30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